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28"/>
      </w:tblGrid>
      <w:tr w:rsidR="00346EB3" w:rsidTr="00457AFF">
        <w:tc>
          <w:tcPr>
            <w:tcW w:w="11328" w:type="dxa"/>
          </w:tcPr>
          <w:p w:rsidR="00346EB3" w:rsidRDefault="00DC4E71">
            <w:pPr>
              <w:rPr>
                <w:rtl/>
              </w:rPr>
            </w:pPr>
            <w:r>
              <w:rPr>
                <w:noProof/>
                <w:rtl/>
              </w:rPr>
              <w:pict>
                <v:shapetype id="_x0000_t172" coordsize="21600,21600" o:spt="172" adj="12000" path="m0@0l21600,m,21600l21600@1e">
                  <v:formulas>
                    <v:f eqn="val #0"/>
                    <v:f eqn="sum 21600 0 @0"/>
                    <v:f eqn="prod #0 1 2"/>
                    <v:f eqn="sum @2 10800 0"/>
                    <v:f eqn="prod @1 1 2"/>
                    <v:f eqn="sum @4 10800 0"/>
                  </v:formulas>
                  <v:path textpathok="t" o:connecttype="custom" o:connectlocs="10800,@2;0,@3;10800,@5;21600,@4" o:connectangles="270,180,90,0"/>
                  <v:textpath on="t" fitshape="t"/>
                  <v:handles>
                    <v:h position="topLeft,#0" yrange="0,15429"/>
                  </v:handles>
                  <o:lock v:ext="edit" text="t" shapetype="t"/>
                </v:shapetype>
                <v:shape id="_x0000_s1085" type="#_x0000_t172" style="position:absolute;left:0;text-align:left;margin-left:80.45pt;margin-top:312.85pt;width:420.05pt;height:233.3pt;rotation:20064312fd;z-index:-1" strokecolor="#fc9">
                  <v:shadow color="#868686"/>
                  <v:textpath style="font-family:&quot;B Titr&quot;;font-size:18pt;font-weight:bold;v-text-kern:t" trim="t" fitpath="t" string="آموزشگاه نمونه دولتی&#10;شهدای آزمایش مرودشت"/>
                </v:shape>
              </w:pic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97"/>
            </w:tblGrid>
            <w:tr w:rsidR="00346EB3" w:rsidTr="001270DD">
              <w:tc>
                <w:tcPr>
                  <w:tcW w:w="1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EB3" w:rsidRDefault="003220F8" w:rsidP="004E3ED1"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آزمون جامع</w:t>
                  </w:r>
                  <w:r w:rsidR="004E3ED1"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مرحله </w:t>
                  </w:r>
                  <w:r w:rsidR="004E3ED1" w:rsidRPr="004E3ED1">
                    <w:rPr>
                      <w:rFonts w:cs="B Nazanin"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5</w:t>
                  </w:r>
                  <w:r w:rsidR="004E3ED1"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رس</w:t>
                  </w:r>
                  <w:r w:rsidR="004E3ED1"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پیام های آسمان</w:t>
                  </w:r>
                  <w:r w:rsidR="004E3ED1"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کلاس </w:t>
                  </w:r>
                  <w:r w:rsid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</w:t>
                  </w:r>
                  <w:r w:rsidR="004E3ED1"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وم</w:t>
                  </w:r>
                  <w:r w:rsidR="004E3ED1"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آموزشگاه نمو</w:t>
                  </w:r>
                  <w:r w:rsidR="004E3ED1"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نه دولتی شهدای آزمایش مرودشت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اسفندماه 91</w:t>
                  </w:r>
                </w:p>
              </w:tc>
            </w:tr>
          </w:tbl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 xml:space="preserve">1- (چشم ها را باید شست جور دیگر باید دید) اشاره به کدام یک از موارد زیر دارد؟ 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چشم پیشرفته ترین دوربین دنیاست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</w:t>
            </w:r>
            <w:r w:rsidRPr="001270DD">
              <w:rPr>
                <w:rFonts w:ascii="Arial" w:hAnsi="Arial" w:cs="0 Nazanin"/>
                <w:rtl/>
              </w:rPr>
              <w:t xml:space="preserve">    </w:t>
            </w:r>
            <w:r w:rsidR="00E30C3D">
              <w:rPr>
                <w:rFonts w:ascii="Arial" w:hAnsi="Arial" w:cs="0 Nazanin" w:hint="cs"/>
                <w:rtl/>
              </w:rPr>
              <w:t xml:space="preserve">         </w:t>
            </w:r>
            <w:r w:rsidRPr="001270DD">
              <w:rPr>
                <w:rFonts w:ascii="Arial" w:hAnsi="Arial" w:cs="0 Nazanin"/>
                <w:rtl/>
              </w:rPr>
              <w:t xml:space="preserve">    2)نگاه ما  به پدیده های اطرافمان سریع و گذرا است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3)باید به پدیده های آفرینش بنگریم 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        </w:t>
            </w:r>
            <w:r w:rsidRPr="001270DD">
              <w:rPr>
                <w:rFonts w:ascii="Arial" w:hAnsi="Arial" w:cs="0 Nazanin"/>
                <w:rtl/>
              </w:rPr>
              <w:t xml:space="preserve">  4)نگاهمان را به جهان تغییر دهیم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2- با توجه به داستان بهلول و هارون،کدام مورد صحیح است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تنها باید از خداوند یاری جوییم    </w:t>
            </w:r>
            <w:r w:rsidR="007B4425">
              <w:rPr>
                <w:rFonts w:ascii="Arial" w:hAnsi="Arial" w:cs="0 Nazanin" w:hint="cs"/>
                <w:rtl/>
              </w:rPr>
              <w:t xml:space="preserve">                                                </w:t>
            </w:r>
            <w:r w:rsidRPr="001270DD">
              <w:rPr>
                <w:rFonts w:ascii="Arial" w:hAnsi="Arial" w:cs="0 Nazanin"/>
                <w:rtl/>
              </w:rPr>
              <w:t xml:space="preserve">    2)بهلول قصد مسخره کردن هارون را داشت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3)یکی از در خواست های هارون از بهلول بخشش گناهانش بود    </w:t>
            </w:r>
            <w:r w:rsidR="007B4425">
              <w:rPr>
                <w:rFonts w:ascii="Arial" w:hAnsi="Arial" w:cs="0 Nazanin" w:hint="cs"/>
                <w:rtl/>
              </w:rPr>
              <w:t xml:space="preserve">            </w:t>
            </w:r>
            <w:r w:rsidRPr="001270DD">
              <w:rPr>
                <w:rFonts w:ascii="Arial" w:hAnsi="Arial" w:cs="0 Nazanin"/>
                <w:rtl/>
              </w:rPr>
              <w:t xml:space="preserve">    4)1و3 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3- تفاوت ميان غسل هاي واجب و غسل هاي مستحب در كدام مورد مي باشد؟</w:t>
            </w:r>
            <w:r w:rsidRPr="001270DD">
              <w:rPr>
                <w:rFonts w:ascii="Arial" w:hAnsi="Arial" w:cs="0 Nazanin"/>
                <w:b/>
                <w:bCs/>
              </w:rPr>
              <w:t xml:space="preserve"> 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1) تفاوت در نيت انجام غسل             </w:t>
            </w:r>
            <w:r w:rsidR="007B4425">
              <w:rPr>
                <w:rFonts w:ascii="Arial" w:hAnsi="Arial" w:cs="0 Nazanin" w:hint="cs"/>
                <w:rtl/>
              </w:rPr>
              <w:t xml:space="preserve">           </w:t>
            </w:r>
            <w:r w:rsidRPr="001270DD">
              <w:rPr>
                <w:rFonts w:ascii="Arial" w:hAnsi="Arial" w:cs="0 Nazanin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      </w:t>
            </w:r>
            <w:r w:rsidRPr="001270DD">
              <w:rPr>
                <w:rFonts w:ascii="Arial" w:hAnsi="Arial" w:cs="0 Nazanin"/>
                <w:rtl/>
              </w:rPr>
              <w:t xml:space="preserve">    2)  تفاوت در نحوه ي انجام غسل 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3)  تفاوت در زمان انجام غسل            </w:t>
            </w:r>
            <w:r w:rsidR="007B4425">
              <w:rPr>
                <w:rFonts w:ascii="Arial" w:hAnsi="Arial" w:cs="0 Nazanin" w:hint="cs"/>
                <w:rtl/>
              </w:rPr>
              <w:t xml:space="preserve">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      </w:t>
            </w:r>
            <w:r w:rsidR="007B4425">
              <w:rPr>
                <w:rFonts w:ascii="Arial" w:hAnsi="Arial" w:cs="0 Nazanin" w:hint="cs"/>
                <w:rtl/>
              </w:rPr>
              <w:t xml:space="preserve">  </w:t>
            </w:r>
            <w:r w:rsidRPr="001270DD">
              <w:rPr>
                <w:rFonts w:ascii="Arial" w:hAnsi="Arial" w:cs="0 Nazanin"/>
                <w:rtl/>
              </w:rPr>
              <w:t xml:space="preserve">   4)  تفاوت در مكان انجام غسل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</w:rPr>
              <w:t>- "</w:t>
            </w:r>
            <w:r w:rsidRPr="001270DD">
              <w:rPr>
                <w:rFonts w:ascii="Arial" w:hAnsi="Arial" w:cs="0 Nazanin"/>
                <w:b/>
                <w:bCs/>
                <w:rtl/>
              </w:rPr>
              <w:t>تنها راه رسیدن به سعادت ، برگ های پاییزی ، گنج بی پایان ، شعاراسلام</w:t>
            </w:r>
            <w:r w:rsidRPr="001270DD">
              <w:rPr>
                <w:rFonts w:ascii="Arial" w:hAnsi="Arial" w:cs="0 Nazanin"/>
                <w:b/>
                <w:bCs/>
              </w:rPr>
              <w:t>"</w:t>
            </w:r>
            <w:r w:rsidRPr="001270DD">
              <w:rPr>
                <w:rFonts w:ascii="Arial" w:hAnsi="Arial" w:cs="0 Nazanin"/>
                <w:b/>
                <w:bCs/>
                <w:rtl/>
              </w:rPr>
              <w:t>4- به ترتیب به کدام یک از موارد زیر اشاره شده است؟</w:t>
            </w:r>
          </w:p>
          <w:p w:rsidR="00346EB3" w:rsidRPr="001270DD" w:rsidRDefault="007B4425" w:rsidP="00777C92">
            <w:pPr>
              <w:rPr>
                <w:rFonts w:ascii="Arial" w:hAnsi="Arial" w:cs="0 Nazanin"/>
              </w:rPr>
            </w:pPr>
            <w:r>
              <w:rPr>
                <w:rFonts w:ascii="Arial" w:hAnsi="Arial" w:cs="0 Nazanin" w:hint="cs"/>
                <w:rtl/>
              </w:rPr>
              <w:t>1</w:t>
            </w:r>
            <w:r w:rsidR="00346EB3" w:rsidRPr="001270DD">
              <w:rPr>
                <w:rFonts w:ascii="Arial" w:hAnsi="Arial" w:cs="0 Nazanin"/>
                <w:rtl/>
              </w:rPr>
              <w:t xml:space="preserve">) نماز،گناهان،دین،اذان </w:t>
            </w:r>
            <w:r w:rsidR="00777C92">
              <w:rPr>
                <w:rFonts w:ascii="Arial" w:hAnsi="Arial" w:cs="0 Nazanin" w:hint="cs"/>
                <w:rtl/>
              </w:rPr>
              <w:t xml:space="preserve">  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</w:t>
            </w:r>
            <w:r w:rsidR="00346EB3" w:rsidRPr="001270DD">
              <w:rPr>
                <w:rFonts w:ascii="Arial" w:hAnsi="Arial" w:cs="0 Nazanin"/>
              </w:rPr>
              <w:t>2</w:t>
            </w:r>
            <w:r w:rsidR="00346EB3" w:rsidRPr="001270DD">
              <w:rPr>
                <w:rFonts w:ascii="Arial" w:hAnsi="Arial" w:cs="0 Nazanin"/>
                <w:rtl/>
              </w:rPr>
              <w:t xml:space="preserve">) دین،نماز،دین،اقامه  </w:t>
            </w:r>
            <w:r w:rsidR="00777C92">
              <w:rPr>
                <w:rFonts w:ascii="Arial" w:hAnsi="Arial" w:cs="0 Nazanin" w:hint="cs"/>
                <w:rtl/>
              </w:rPr>
              <w:t xml:space="preserve">         </w:t>
            </w:r>
            <w:r w:rsidR="00346EB3" w:rsidRPr="001270DD">
              <w:rPr>
                <w:rFonts w:ascii="Arial" w:hAnsi="Arial" w:cs="0 Nazanin"/>
                <w:rtl/>
              </w:rPr>
              <w:t xml:space="preserve">   </w:t>
            </w:r>
            <w:r w:rsidR="00777C92">
              <w:rPr>
                <w:rFonts w:ascii="Arial" w:hAnsi="Arial" w:cs="0 Nazanin" w:hint="cs"/>
                <w:rtl/>
              </w:rPr>
              <w:t xml:space="preserve">   3</w:t>
            </w:r>
            <w:r w:rsidR="00777C92" w:rsidRPr="001270DD">
              <w:rPr>
                <w:rFonts w:ascii="Arial" w:hAnsi="Arial" w:cs="0 Nazanin"/>
                <w:rtl/>
              </w:rPr>
              <w:t>) دین،گناهان،دین،اذان</w:t>
            </w:r>
            <w:r w:rsidR="00777C92">
              <w:rPr>
                <w:rFonts w:ascii="Arial" w:hAnsi="Arial" w:cs="0 Nazanin" w:hint="cs"/>
                <w:rtl/>
              </w:rPr>
              <w:t xml:space="preserve">                        </w:t>
            </w:r>
            <w:r w:rsidR="00777C92" w:rsidRPr="001270DD">
              <w:rPr>
                <w:rFonts w:ascii="Arial" w:hAnsi="Arial" w:cs="0 Nazanin"/>
                <w:rtl/>
              </w:rPr>
              <w:t xml:space="preserve"> </w:t>
            </w:r>
            <w:r w:rsidR="00777C92" w:rsidRPr="001270DD">
              <w:rPr>
                <w:rFonts w:ascii="Arial" w:hAnsi="Arial" w:cs="0 Nazanin"/>
              </w:rPr>
              <w:t>4</w:t>
            </w:r>
            <w:r w:rsidR="00777C92" w:rsidRPr="001270DD">
              <w:rPr>
                <w:rFonts w:ascii="Arial" w:hAnsi="Arial" w:cs="0 Nazanin"/>
                <w:rtl/>
              </w:rPr>
              <w:t xml:space="preserve">) دین،گناهان،نماز،اقامه                   </w:t>
            </w:r>
            <w:r w:rsidR="00346EB3" w:rsidRPr="001270DD">
              <w:rPr>
                <w:rFonts w:ascii="Arial" w:hAnsi="Arial" w:cs="0 Nazanin"/>
                <w:rtl/>
              </w:rPr>
              <w:t xml:space="preserve">               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5- گر بخواهیم از منتظران واقعی امام زمان (عج) باشیم و همچنین امام زمان (عج) نیز خودشان به سراغ ما بیایند ، بهترین راه کدام است؟</w:t>
            </w:r>
          </w:p>
          <w:p w:rsidR="00346EB3" w:rsidRPr="001270DD" w:rsidRDefault="007B4425" w:rsidP="007B4425">
            <w:pPr>
              <w:rPr>
                <w:rFonts w:ascii="Arial" w:hAnsi="Arial" w:cs="0 Nazanin"/>
              </w:rPr>
            </w:pPr>
            <w:r>
              <w:rPr>
                <w:rFonts w:ascii="Arial" w:hAnsi="Arial" w:cs="0 Nazanin" w:hint="cs"/>
                <w:rtl/>
              </w:rPr>
              <w:t>1</w:t>
            </w:r>
            <w:r w:rsidR="00346EB3" w:rsidRPr="001270DD">
              <w:rPr>
                <w:rFonts w:ascii="Arial" w:hAnsi="Arial" w:cs="0 Nazanin"/>
                <w:rtl/>
              </w:rPr>
              <w:t>) ضایع نکردن حق و دینداری و خداشناسی</w:t>
            </w:r>
            <w:r>
              <w:rPr>
                <w:rFonts w:ascii="Arial" w:hAnsi="Arial" w:cs="0 Nazanin" w:hint="cs"/>
                <w:rtl/>
              </w:rPr>
              <w:t xml:space="preserve">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>
              <w:rPr>
                <w:rFonts w:ascii="Arial" w:hAnsi="Arial" w:cs="0 Nazanin" w:hint="cs"/>
                <w:rtl/>
              </w:rPr>
              <w:t xml:space="preserve">    </w:t>
            </w:r>
            <w:r w:rsidR="00346EB3" w:rsidRPr="001270DD">
              <w:rPr>
                <w:rFonts w:ascii="Arial" w:hAnsi="Arial" w:cs="0 Nazanin"/>
                <w:rtl/>
              </w:rPr>
              <w:t xml:space="preserve"> </w:t>
            </w:r>
            <w:r w:rsidR="00346EB3" w:rsidRPr="001270DD">
              <w:rPr>
                <w:rFonts w:ascii="Arial" w:hAnsi="Arial" w:cs="0 Nazanin"/>
              </w:rPr>
              <w:t>2</w:t>
            </w:r>
            <w:r w:rsidR="00346EB3" w:rsidRPr="001270DD">
              <w:rPr>
                <w:rFonts w:ascii="Arial" w:hAnsi="Arial" w:cs="0 Nazanin"/>
                <w:rtl/>
              </w:rPr>
              <w:t xml:space="preserve">) چهل روز متوالی دعا و مناجات کردن                 </w:t>
            </w:r>
          </w:p>
          <w:p w:rsidR="00346EB3" w:rsidRPr="001270DD" w:rsidRDefault="00777C92" w:rsidP="007B4425">
            <w:pPr>
              <w:rPr>
                <w:rFonts w:ascii="Arial" w:hAnsi="Arial" w:cs="0 Nazanin"/>
              </w:rPr>
            </w:pPr>
            <w:r>
              <w:rPr>
                <w:rFonts w:ascii="Arial" w:hAnsi="Arial" w:cs="0 Nazanin"/>
              </w:rPr>
              <w:t>3</w:t>
            </w:r>
            <w:r w:rsidR="00346EB3" w:rsidRPr="001270DD">
              <w:rPr>
                <w:rFonts w:ascii="Arial" w:hAnsi="Arial" w:cs="0 Nazanin"/>
                <w:rtl/>
              </w:rPr>
              <w:t xml:space="preserve">) صبور بودن و دعای فرج خواندن </w:t>
            </w:r>
            <w:r w:rsidR="007B4425">
              <w:rPr>
                <w:rFonts w:ascii="Arial" w:hAnsi="Arial" w:cs="0 Nazanin" w:hint="cs"/>
                <w:rtl/>
              </w:rPr>
              <w:t xml:space="preserve">    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</w:t>
            </w:r>
            <w:r w:rsidR="007B4425">
              <w:rPr>
                <w:rFonts w:ascii="Arial" w:hAnsi="Arial" w:cs="0 Nazanin" w:hint="cs"/>
                <w:rtl/>
              </w:rPr>
              <w:t xml:space="preserve">  4 </w:t>
            </w:r>
            <w:r w:rsidR="00346EB3" w:rsidRPr="001270DD">
              <w:rPr>
                <w:rFonts w:ascii="Arial" w:hAnsi="Arial" w:cs="0 Nazanin"/>
                <w:rtl/>
              </w:rPr>
              <w:t xml:space="preserve">) مهربانی با مومنان و گشاده رویی                       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 xml:space="preserve">6- با توجه به سخن امام باقر(ع) مردم چگونه به پاداش الهی و ولایت اهل بیت خواهند رسید؟ 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1) انتظار فرج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</w:t>
            </w:r>
            <w:r w:rsidRPr="001270DD">
              <w:rPr>
                <w:rFonts w:ascii="Arial" w:hAnsi="Arial" w:cs="0 Nazanin"/>
                <w:rtl/>
              </w:rPr>
              <w:t xml:space="preserve">   2) پرهیزگاری و عمل صالح   </w:t>
            </w:r>
            <w:r w:rsidR="00E30C3D">
              <w:rPr>
                <w:rFonts w:ascii="Arial" w:hAnsi="Arial" w:cs="0 Nazanin" w:hint="cs"/>
                <w:rtl/>
              </w:rPr>
              <w:t xml:space="preserve">        </w:t>
            </w:r>
            <w:r w:rsidRPr="001270DD">
              <w:rPr>
                <w:rFonts w:ascii="Arial" w:hAnsi="Arial" w:cs="0 Nazanin"/>
                <w:rtl/>
              </w:rPr>
              <w:t xml:space="preserve">      3) نیکی به پدر و مادر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</w:t>
            </w:r>
            <w:r w:rsidRPr="001270DD">
              <w:rPr>
                <w:rFonts w:ascii="Arial" w:hAnsi="Arial" w:cs="0 Nazanin"/>
                <w:rtl/>
              </w:rPr>
              <w:t xml:space="preserve">    4) خواندن نماز اول وقت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7- با توجه به درس خورشید پنهان کدام مورد صحیح می باشد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1)زندان و دادگاهی دیگر نیست زیرا فهم انسانها رشد کرده است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2)همه ی مردم مسلمان می شوند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3)امام زمان (عج) جنگی به پا نمی کند ،بلکه با شکست حاکمان ظالم ،به جنگ های همیشگی پایان می دهد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4)بعد از ظهور دنیا به پایان می رسد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8- علت فشار قبر سعد چه بود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 بد اخلاقی با خانواده   </w:t>
            </w:r>
            <w:r w:rsidR="00E30C3D">
              <w:rPr>
                <w:rFonts w:ascii="Arial" w:hAnsi="Arial" w:cs="0 Nazanin" w:hint="cs"/>
                <w:rtl/>
              </w:rPr>
              <w:t xml:space="preserve">        </w:t>
            </w:r>
            <w:r w:rsidRPr="001270DD">
              <w:rPr>
                <w:rFonts w:ascii="Arial" w:hAnsi="Arial" w:cs="0 Nazanin"/>
                <w:rtl/>
              </w:rPr>
              <w:t xml:space="preserve">   2) نخواندن نماز اول وقت  </w:t>
            </w:r>
            <w:r w:rsidR="00E30C3D">
              <w:rPr>
                <w:rFonts w:ascii="Arial" w:hAnsi="Arial" w:cs="0 Nazanin" w:hint="cs"/>
                <w:rtl/>
              </w:rPr>
              <w:t xml:space="preserve">     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  </w:t>
            </w:r>
            <w:r w:rsidRPr="001270DD">
              <w:rPr>
                <w:rFonts w:ascii="Arial" w:hAnsi="Arial" w:cs="0 Nazanin"/>
                <w:rtl/>
              </w:rPr>
              <w:t xml:space="preserve">    3) بریدن پیوند با بستگان خویش   </w:t>
            </w:r>
            <w:r w:rsidR="00E30C3D">
              <w:rPr>
                <w:rFonts w:ascii="Arial" w:hAnsi="Arial" w:cs="0 Nazanin" w:hint="cs"/>
                <w:rtl/>
              </w:rPr>
              <w:t xml:space="preserve">          </w:t>
            </w:r>
            <w:r w:rsidRPr="001270DD">
              <w:rPr>
                <w:rFonts w:ascii="Arial" w:hAnsi="Arial" w:cs="0 Nazanin"/>
                <w:rtl/>
              </w:rPr>
              <w:t xml:space="preserve">  4) ناراضی بودن مادرش</w:t>
            </w:r>
          </w:p>
          <w:p w:rsidR="00346EB3" w:rsidRPr="0052514F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52514F">
              <w:rPr>
                <w:rFonts w:ascii="Arial" w:hAnsi="Arial" w:cs="0 Nazanin"/>
                <w:b/>
                <w:bCs/>
                <w:rtl/>
              </w:rPr>
              <w:t>9- کدام یک با توجه به درس جزء فواید روزه نیست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توجه به محرومان   </w:t>
            </w:r>
            <w:r w:rsidR="00E30C3D">
              <w:rPr>
                <w:rFonts w:ascii="Arial" w:hAnsi="Arial" w:cs="0 Nazanin" w:hint="cs"/>
                <w:rtl/>
              </w:rPr>
              <w:t xml:space="preserve">            </w:t>
            </w:r>
            <w:r w:rsidRPr="001270DD">
              <w:rPr>
                <w:rFonts w:ascii="Arial" w:hAnsi="Arial" w:cs="0 Nazanin"/>
                <w:rtl/>
              </w:rPr>
              <w:t xml:space="preserve">   2)پوششی در برابر آخرت     </w:t>
            </w:r>
            <w:r w:rsidR="00E30C3D">
              <w:rPr>
                <w:rFonts w:ascii="Arial" w:hAnsi="Arial" w:cs="0 Nazanin" w:hint="cs"/>
                <w:rtl/>
              </w:rPr>
              <w:t xml:space="preserve">    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  </w:t>
            </w:r>
            <w:r w:rsidRPr="001270DD">
              <w:rPr>
                <w:rFonts w:ascii="Arial" w:hAnsi="Arial" w:cs="0 Nazanin"/>
                <w:rtl/>
              </w:rPr>
              <w:t xml:space="preserve">  3)تقویت صبر و اراده </w:t>
            </w:r>
            <w:r w:rsidR="00E30C3D">
              <w:rPr>
                <w:rFonts w:ascii="Arial" w:hAnsi="Arial" w:cs="0 Nazanin" w:hint="cs"/>
                <w:rtl/>
              </w:rPr>
              <w:t xml:space="preserve">                </w:t>
            </w:r>
            <w:r w:rsidR="0052514F">
              <w:rPr>
                <w:rFonts w:ascii="Arial" w:hAnsi="Arial" w:cs="0 Nazanin" w:hint="cs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      </w:t>
            </w:r>
            <w:r w:rsidRPr="001270DD">
              <w:rPr>
                <w:rFonts w:ascii="Arial" w:hAnsi="Arial" w:cs="0 Nazanin"/>
                <w:rtl/>
              </w:rPr>
              <w:t xml:space="preserve">     4)حفظ سلامتی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 xml:space="preserve"> 10- کدام مورد نماز را باطل می کند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1)قبل از نماز نداند لباسش نجس شده است و نماز  بخواند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2)با جوراب و کلاه و دستکش نجس و خشک نماز بخواند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3)قبل از نماز بداند لباسش نجس شده و فراموش کند پاک کند و نماز بخوانند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4)خونی را که روی لباسش است کمتر از یک سکه باشد و نماز بخواند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1-</w:t>
            </w:r>
            <w:r w:rsidRPr="001270DD">
              <w:rPr>
                <w:rFonts w:cs="0 Nazanin"/>
                <w:b/>
                <w:bCs/>
                <w:rtl/>
              </w:rPr>
              <w:t xml:space="preserve"> </w:t>
            </w:r>
            <w:r w:rsidRPr="001270DD">
              <w:rPr>
                <w:rFonts w:ascii="Arial" w:hAnsi="Arial" w:cs="0 Nazanin"/>
                <w:b/>
                <w:bCs/>
                <w:rtl/>
              </w:rPr>
              <w:t xml:space="preserve">پيامبر اكر </w:t>
            </w:r>
            <w:r w:rsidR="00AC72F1">
              <w:rPr>
                <w:rFonts w:ascii="Arial" w:hAnsi="Arial" w:cs="0 Nazanin" w:hint="cs"/>
                <w:b/>
                <w:bCs/>
                <w:rtl/>
              </w:rPr>
              <w:t>م</w:t>
            </w:r>
            <w:r w:rsidRPr="001270DD">
              <w:rPr>
                <w:rFonts w:ascii="Arial" w:hAnsi="Arial" w:cs="0 Nazanin"/>
                <w:b/>
                <w:bCs/>
                <w:rtl/>
              </w:rPr>
              <w:t>(ص) بخيل ترين مردم را چه كسي مي دانند؟</w:t>
            </w:r>
          </w:p>
          <w:p w:rsidR="00346EB3" w:rsidRPr="001270DD" w:rsidRDefault="00346EB3" w:rsidP="007B4425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 کسي كه در بخشش اموال خود به ديگران بخل ورزد.  </w:t>
            </w:r>
            <w:r w:rsidR="007B4425">
              <w:rPr>
                <w:rFonts w:ascii="Arial" w:hAnsi="Arial" w:cs="0 Nazanin" w:hint="cs"/>
                <w:rtl/>
              </w:rPr>
              <w:t xml:space="preserve">        </w:t>
            </w:r>
            <w:r w:rsidR="00E30C3D">
              <w:rPr>
                <w:rFonts w:ascii="Arial" w:hAnsi="Arial" w:cs="0 Nazanin" w:hint="cs"/>
                <w:rtl/>
              </w:rPr>
              <w:t xml:space="preserve">         </w:t>
            </w:r>
            <w:r w:rsidR="007B4425">
              <w:rPr>
                <w:rFonts w:ascii="Arial" w:hAnsi="Arial" w:cs="0 Nazanin" w:hint="cs"/>
                <w:rtl/>
              </w:rPr>
              <w:t xml:space="preserve">  </w:t>
            </w:r>
            <w:r w:rsidR="00E30C3D">
              <w:rPr>
                <w:rFonts w:ascii="Arial" w:hAnsi="Arial" w:cs="0 Nazanin" w:hint="cs"/>
                <w:rtl/>
              </w:rPr>
              <w:t xml:space="preserve"> </w:t>
            </w:r>
            <w:r w:rsidR="007B4425">
              <w:rPr>
                <w:rFonts w:ascii="Arial" w:hAnsi="Arial" w:cs="0 Nazanin" w:hint="cs"/>
                <w:rtl/>
              </w:rPr>
              <w:t xml:space="preserve"> </w:t>
            </w:r>
            <w:r w:rsidR="007B4425" w:rsidRPr="001270DD">
              <w:rPr>
                <w:rFonts w:ascii="Arial" w:hAnsi="Arial" w:cs="0 Nazanin"/>
                <w:rtl/>
              </w:rPr>
              <w:t xml:space="preserve">2)  كسي كه در نيكي به پدر و مادر بخل ورزد  </w:t>
            </w:r>
          </w:p>
          <w:p w:rsidR="00346EB3" w:rsidRPr="001270DD" w:rsidRDefault="00346EB3" w:rsidP="007B4425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3) کسي كه در عبادت و خواندن نماز بخل ورزد.    </w:t>
            </w:r>
            <w:r w:rsidR="007B4425">
              <w:rPr>
                <w:rFonts w:ascii="Arial" w:hAnsi="Arial" w:cs="0 Nazanin" w:hint="cs"/>
                <w:rtl/>
              </w:rPr>
              <w:t xml:space="preserve">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</w:t>
            </w:r>
            <w:r w:rsidR="007B4425">
              <w:rPr>
                <w:rFonts w:ascii="Arial" w:hAnsi="Arial" w:cs="0 Nazanin" w:hint="cs"/>
                <w:rtl/>
              </w:rPr>
              <w:t xml:space="preserve">   </w:t>
            </w:r>
            <w:r w:rsidR="007B4425" w:rsidRPr="001270DD">
              <w:rPr>
                <w:rFonts w:ascii="Arial" w:hAnsi="Arial" w:cs="0 Nazanin"/>
                <w:rtl/>
              </w:rPr>
              <w:t>4)كسي كه در سلام كردن به ديگران بخل ورزد</w:t>
            </w:r>
            <w:r w:rsidRPr="001270DD">
              <w:rPr>
                <w:rFonts w:ascii="Arial" w:hAnsi="Arial" w:cs="0 Nazanin"/>
                <w:rtl/>
              </w:rPr>
              <w:t xml:space="preserve">  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2-كدام يك از موارد زير درباره ي دعاي مسلمانان صحيح مي باشد؟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1) فقط در آخرت ذخيره ي اوست و باعث بخشش گناهان مي شود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2)در دنيا يا مستجاب مي شود و اگر مستجاب نشود اثري نخواهد داشت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3) يا در دنيا مستجاب مي شود يا ذخيره ي قيامت و يا باعث آمرزش گناهان مي گردد</w:t>
            </w:r>
          </w:p>
          <w:p w:rsidR="00346EB3" w:rsidRDefault="00346EB3" w:rsidP="007B4425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4) هيچ دعايي از جانب مسلمان صورت نمي گيرد مگر اينكه در دنيا مستجاب شود</w:t>
            </w:r>
          </w:p>
          <w:p w:rsidR="003C4313" w:rsidRPr="001270DD" w:rsidRDefault="003C4313" w:rsidP="007B4425">
            <w:pPr>
              <w:rPr>
                <w:rFonts w:ascii="Arial" w:hAnsi="Arial" w:cs="0 Nazanin"/>
                <w:rtl/>
              </w:rPr>
            </w:pP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lastRenderedPageBreak/>
              <w:t>13- استفاده از گردنبند و انگشتر طلا براي مسلمانان چه حكمي دارد؟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1) نماز مردان و زنان را باطل مي كند 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2) براي مردان حرام است و باعث باطل شدن نماز مي شود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 3) فقط نماز زنان را باطل مي كند و براي مردان اشكالي ندارد 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 4) براي مردان استفاده از آنان اشكالي ندارد و فقط حين نماز اشكال دارد و نماز را باطل مي كند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4- كداميك از موارد زير از مبطلات روزه مي باشد؟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1)خوردن و آشاميدن غيرعمدي به مقدار زياد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2) خوابيدني كه گوش نشنود و چشم نبيند</w:t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>3)دروغ بستن به خدا و پيامبران (ع) و امامان (ع)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>4) استحمام كردن و شست و شوي سر و گردن و بدن زير دوش حمام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5- مهم ترین فایده ی زیارت چیست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بخشش گناهان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</w:t>
            </w:r>
            <w:r w:rsidRPr="001270DD">
              <w:rPr>
                <w:rFonts w:ascii="Arial" w:hAnsi="Arial" w:cs="0 Nazanin"/>
                <w:rtl/>
              </w:rPr>
              <w:t xml:space="preserve">   2) استجابت دعا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</w:t>
            </w:r>
            <w:r w:rsidRPr="001270DD">
              <w:rPr>
                <w:rFonts w:ascii="Arial" w:hAnsi="Arial" w:cs="0 Nazanin"/>
                <w:rtl/>
              </w:rPr>
              <w:t xml:space="preserve">   3) حفظ آرامش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</w:t>
            </w:r>
            <w:r w:rsidR="00457AFF">
              <w:rPr>
                <w:rFonts w:ascii="Arial" w:hAnsi="Arial" w:cs="0 Nazanin" w:hint="cs"/>
                <w:rtl/>
              </w:rPr>
              <w:t xml:space="preserve">   </w:t>
            </w:r>
            <w:r w:rsidR="00E30C3D">
              <w:rPr>
                <w:rFonts w:ascii="Arial" w:hAnsi="Arial" w:cs="0 Nazanin" w:hint="cs"/>
                <w:rtl/>
              </w:rPr>
              <w:t xml:space="preserve">   </w:t>
            </w:r>
            <w:r w:rsidRPr="001270DD">
              <w:rPr>
                <w:rFonts w:ascii="Arial" w:hAnsi="Arial" w:cs="0 Nazanin"/>
                <w:rtl/>
              </w:rPr>
              <w:t xml:space="preserve">    4) دوستی با اولیای الهی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6- با توجه به آیه ی زیر مفهوم کدام مورد مناسب تر است؟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 xml:space="preserve">« حتي اذاجاء احدهم الموت قال رب ارجعون لعلي </w:t>
            </w:r>
          </w:p>
          <w:p w:rsidR="00346EB3" w:rsidRPr="001270DD" w:rsidRDefault="00346EB3" w:rsidP="00534A39">
            <w:pPr>
              <w:tabs>
                <w:tab w:val="left" w:pos="4332"/>
              </w:tabs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اعمل صالحا فيما تركت كلا انها كلمة هوقائلها»</w:t>
            </w:r>
            <w:r w:rsidR="00534A39">
              <w:rPr>
                <w:rFonts w:ascii="Arial" w:hAnsi="Arial" w:cs="0 Nazanin"/>
                <w:b/>
                <w:bCs/>
                <w:rtl/>
              </w:rPr>
              <w:tab/>
            </w:r>
          </w:p>
          <w:p w:rsidR="00346EB3" w:rsidRPr="001270DD" w:rsidRDefault="00346EB3">
            <w:pPr>
              <w:rPr>
                <w:rFonts w:ascii="Arial" w:hAnsi="Arial" w:cs="0 Nazanin"/>
              </w:rPr>
            </w:pPr>
            <w:r w:rsidRPr="001270DD">
              <w:rPr>
                <w:rFonts w:ascii="Arial" w:hAnsi="Arial" w:cs="0 Nazanin"/>
                <w:rtl/>
              </w:rPr>
              <w:t xml:space="preserve">ا- درباره كساني كه قدرعمر خودرا نمي دانند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</w:t>
            </w:r>
            <w:r w:rsidRPr="001270DD">
              <w:rPr>
                <w:rFonts w:ascii="Arial" w:hAnsi="Arial" w:cs="0 Nazanin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</w:t>
            </w:r>
            <w:r w:rsidRPr="001270DD">
              <w:rPr>
                <w:rFonts w:ascii="Arial" w:hAnsi="Arial" w:cs="0 Nazanin"/>
                <w:rtl/>
              </w:rPr>
              <w:t xml:space="preserve">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Pr="001270DD">
              <w:rPr>
                <w:rFonts w:ascii="Arial" w:hAnsi="Arial" w:cs="0 Nazanin"/>
                <w:rtl/>
              </w:rPr>
              <w:t xml:space="preserve">  2- بازگردان کافران به دنيا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3-انجام دادن اعمال صالحي راكه ترك كرده اند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</w:t>
            </w:r>
            <w:r w:rsidRPr="001270DD">
              <w:rPr>
                <w:rFonts w:ascii="Arial" w:hAnsi="Arial" w:cs="0 Nazanin"/>
                <w:rtl/>
              </w:rPr>
              <w:t xml:space="preserve">   4- فرصت ها مانند ابر ها مي گذرند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7- با توجه به سخنان امام علی (ع) چه چیزی باعث رسیدن به بهشت و رهایی از دو زخ می شود؟</w:t>
            </w:r>
          </w:p>
          <w:p w:rsidR="00346EB3" w:rsidRPr="001270DD" w:rsidRDefault="00346EB3" w:rsidP="00457AFF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نماز خواندن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</w:t>
            </w:r>
            <w:r w:rsidRPr="001270DD">
              <w:rPr>
                <w:rFonts w:ascii="Arial" w:hAnsi="Arial" w:cs="0 Nazanin"/>
                <w:rtl/>
              </w:rPr>
              <w:t xml:space="preserve">  2)نیکی به پدر و مادر   </w:t>
            </w:r>
            <w:r w:rsidR="00E30C3D">
              <w:rPr>
                <w:rFonts w:ascii="Arial" w:hAnsi="Arial" w:cs="0 Nazanin" w:hint="cs"/>
                <w:rtl/>
              </w:rPr>
              <w:t xml:space="preserve">           </w:t>
            </w:r>
            <w:r w:rsidRPr="001270DD">
              <w:rPr>
                <w:rFonts w:ascii="Arial" w:hAnsi="Arial" w:cs="0 Nazanin"/>
                <w:rtl/>
              </w:rPr>
              <w:t xml:space="preserve">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Pr="001270DD">
              <w:rPr>
                <w:rFonts w:ascii="Arial" w:hAnsi="Arial" w:cs="0 Nazanin"/>
                <w:rtl/>
              </w:rPr>
              <w:t xml:space="preserve">    3)انجام واجبات و ترک گناهان        </w:t>
            </w:r>
            <w:r w:rsidR="00457AFF">
              <w:rPr>
                <w:rFonts w:ascii="Arial" w:hAnsi="Arial" w:cs="0 Nazanin" w:hint="cs"/>
                <w:rtl/>
              </w:rPr>
              <w:t xml:space="preserve">  </w:t>
            </w:r>
            <w:r w:rsidRPr="001270DD">
              <w:rPr>
                <w:rFonts w:ascii="Arial" w:hAnsi="Arial" w:cs="0 Nazanin"/>
                <w:rtl/>
              </w:rPr>
              <w:t xml:space="preserve">  4)اندیشیدن در آفرینش خداوند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8- اگر کسی از آن محروم شود از بقیه نعمت ها نمی تواند استفاده کند و علت اینکه خداوند پیامبران را برای راهنمایی انسان ها فرستاد وجود ..... در انسانهاست.به ترتیب اشاره به کدام یک از موارد زیر دارد؟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نعمت عمر-دین                                   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="00E30C3D">
              <w:rPr>
                <w:rFonts w:ascii="Arial" w:hAnsi="Arial" w:cs="0 Nazanin" w:hint="cs"/>
                <w:rtl/>
              </w:rPr>
              <w:t xml:space="preserve">   </w:t>
            </w:r>
            <w:r w:rsidRPr="001270DD">
              <w:rPr>
                <w:rFonts w:ascii="Arial" w:hAnsi="Arial" w:cs="0 Nazanin"/>
                <w:rtl/>
              </w:rPr>
              <w:t xml:space="preserve">  2)نعمت دین </w:t>
            </w:r>
            <w:r w:rsidRPr="001270DD">
              <w:rPr>
                <w:rFonts w:ascii="Arial" w:hAnsi="Arial"/>
                <w:rtl/>
              </w:rPr>
              <w:t>–</w:t>
            </w:r>
            <w:r w:rsidRPr="001270DD">
              <w:rPr>
                <w:rFonts w:ascii="Arial" w:hAnsi="Arial" w:cs="0 Nazanin"/>
                <w:rtl/>
              </w:rPr>
              <w:t xml:space="preserve"> نعمت عمر  </w:t>
            </w:r>
          </w:p>
          <w:p w:rsidR="00346EB3" w:rsidRPr="001270DD" w:rsidRDefault="00346EB3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 3)قدرت تفکر و اندیشیدن- نمت عمر               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</w:t>
            </w:r>
            <w:r w:rsidRPr="001270DD">
              <w:rPr>
                <w:rFonts w:ascii="Arial" w:hAnsi="Arial" w:cs="0 Nazanin"/>
                <w:rtl/>
              </w:rPr>
              <w:t xml:space="preserve">     </w:t>
            </w:r>
            <w:r w:rsidR="00457AFF">
              <w:rPr>
                <w:rFonts w:ascii="Arial" w:hAnsi="Arial" w:cs="0 Nazanin" w:hint="cs"/>
                <w:rtl/>
              </w:rPr>
              <w:t xml:space="preserve"> </w:t>
            </w:r>
            <w:r w:rsidRPr="001270DD">
              <w:rPr>
                <w:rFonts w:ascii="Arial" w:hAnsi="Arial" w:cs="0 Nazanin"/>
                <w:rtl/>
              </w:rPr>
              <w:t xml:space="preserve">  4) فرصت زندگانی </w:t>
            </w:r>
            <w:r w:rsidRPr="001270DD">
              <w:rPr>
                <w:rFonts w:ascii="Arial" w:hAnsi="Arial"/>
                <w:rtl/>
              </w:rPr>
              <w:t>–</w:t>
            </w:r>
            <w:r w:rsidRPr="001270DD">
              <w:rPr>
                <w:rFonts w:ascii="Arial" w:hAnsi="Arial" w:cs="0 Nazanin"/>
                <w:rtl/>
              </w:rPr>
              <w:t xml:space="preserve"> قدرت تفکر و اندیشیدن</w:t>
            </w:r>
          </w:p>
          <w:p w:rsidR="00AC08AF" w:rsidRDefault="00346EB3" w:rsidP="00AC08AF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19-</w:t>
            </w:r>
            <w:r w:rsidR="00AC08AF">
              <w:rPr>
                <w:rFonts w:ascii="Arial" w:hAnsi="Arial" w:cs="0 Nazanin" w:hint="cs"/>
                <w:b/>
                <w:bCs/>
                <w:rtl/>
              </w:rPr>
              <w:t>((شنیدن کی بود مانند دیدن )) وحدیث (( صُومُوتَصِحوا)) به ترتیب اشاره به کدام یک از فوائد روزه دارد ؟</w:t>
            </w:r>
          </w:p>
          <w:p w:rsidR="00346EB3" w:rsidRDefault="00AC08AF" w:rsidP="00AC08AF">
            <w:pPr>
              <w:numPr>
                <w:ilvl w:val="0"/>
                <w:numId w:val="2"/>
              </w:numPr>
              <w:rPr>
                <w:rFonts w:ascii="Arial" w:hAnsi="Arial" w:cs="0 Nazanin"/>
                <w:b/>
                <w:bCs/>
              </w:rPr>
            </w:pPr>
            <w:r>
              <w:rPr>
                <w:rFonts w:ascii="Arial" w:hAnsi="Arial" w:cs="0 Nazanin" w:hint="cs"/>
                <w:b/>
                <w:bCs/>
                <w:rtl/>
              </w:rPr>
              <w:t xml:space="preserve">تقویت صبر و اراده- حفظ سلامتی                 2- حفظ سلامتی </w:t>
            </w:r>
            <w:r>
              <w:rPr>
                <w:rFonts w:hint="cs"/>
                <w:b/>
                <w:bCs/>
                <w:rtl/>
              </w:rPr>
              <w:t>–</w:t>
            </w:r>
            <w:r>
              <w:rPr>
                <w:rFonts w:ascii="Arial" w:hAnsi="Arial" w:cs="0 Nazanin" w:hint="cs"/>
                <w:b/>
                <w:bCs/>
                <w:rtl/>
              </w:rPr>
              <w:t xml:space="preserve"> تقویت صبرو اراده </w:t>
            </w:r>
          </w:p>
          <w:p w:rsidR="00346EB3" w:rsidRPr="00AC08AF" w:rsidRDefault="00AC08AF" w:rsidP="00AC08AF">
            <w:pPr>
              <w:ind w:left="360"/>
              <w:rPr>
                <w:rFonts w:ascii="Arial" w:hAnsi="Arial" w:cs="0 Nazanin"/>
                <w:b/>
                <w:bCs/>
                <w:rtl/>
              </w:rPr>
            </w:pPr>
            <w:r>
              <w:rPr>
                <w:rFonts w:ascii="Arial" w:hAnsi="Arial" w:cs="0 Nazanin" w:hint="cs"/>
                <w:b/>
                <w:bCs/>
                <w:rtl/>
              </w:rPr>
              <w:t>3-توجّه به محرومان- حفظ سلامتی                     4-حفظ سلامتی- توجّه به محرومان</w:t>
            </w:r>
          </w:p>
          <w:p w:rsidR="00346EB3" w:rsidRPr="001270DD" w:rsidRDefault="00346EB3">
            <w:pPr>
              <w:rPr>
                <w:rFonts w:ascii="Arial" w:hAnsi="Arial" w:cs="0 Nazanin"/>
                <w:b/>
                <w:bCs/>
                <w:rtl/>
              </w:rPr>
            </w:pPr>
            <w:r w:rsidRPr="001270DD">
              <w:rPr>
                <w:rFonts w:ascii="Arial" w:hAnsi="Arial" w:cs="0 Nazanin"/>
                <w:b/>
                <w:bCs/>
                <w:rtl/>
              </w:rPr>
              <w:t>20- با توجه به فرمایش امام رضا(ع) ......................  درختی است در بهشت که شاخه هایش در دنیاست.</w:t>
            </w:r>
          </w:p>
          <w:p w:rsidR="00346EB3" w:rsidRPr="005F4695" w:rsidRDefault="00346EB3" w:rsidP="005F4695">
            <w:pPr>
              <w:rPr>
                <w:rFonts w:ascii="Arial" w:hAnsi="Arial" w:cs="0 Nazanin"/>
                <w:rtl/>
              </w:rPr>
            </w:pPr>
            <w:r w:rsidRPr="001270DD">
              <w:rPr>
                <w:rFonts w:ascii="Arial" w:hAnsi="Arial" w:cs="0 Nazanin"/>
                <w:rtl/>
              </w:rPr>
              <w:t xml:space="preserve">1)سلام کردن      </w:t>
            </w:r>
            <w:r w:rsidR="00E30C3D">
              <w:rPr>
                <w:rFonts w:ascii="Arial" w:hAnsi="Arial" w:cs="0 Nazanin" w:hint="cs"/>
                <w:rtl/>
              </w:rPr>
              <w:t xml:space="preserve">           </w:t>
            </w:r>
            <w:r w:rsidRPr="001270DD">
              <w:rPr>
                <w:rFonts w:ascii="Arial" w:hAnsi="Arial" w:cs="0 Nazanin"/>
                <w:rtl/>
              </w:rPr>
              <w:t xml:space="preserve">  2)سخاوت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             </w:t>
            </w:r>
            <w:r w:rsidRPr="001270DD">
              <w:rPr>
                <w:rFonts w:ascii="Arial" w:hAnsi="Arial" w:cs="0 Nazanin"/>
                <w:rtl/>
              </w:rPr>
              <w:t xml:space="preserve">    3)نیکی به والدین       </w:t>
            </w:r>
            <w:r w:rsidR="00E30C3D">
              <w:rPr>
                <w:rFonts w:ascii="Arial" w:hAnsi="Arial" w:cs="0 Nazanin" w:hint="cs"/>
                <w:rtl/>
              </w:rPr>
              <w:t xml:space="preserve">             </w:t>
            </w:r>
            <w:r w:rsidR="00457AFF">
              <w:rPr>
                <w:rFonts w:ascii="Arial" w:hAnsi="Arial" w:cs="0 Nazanin" w:hint="cs"/>
                <w:rtl/>
              </w:rPr>
              <w:t xml:space="preserve">  </w:t>
            </w:r>
            <w:r w:rsidR="00E30C3D">
              <w:rPr>
                <w:rFonts w:ascii="Arial" w:hAnsi="Arial" w:cs="0 Nazanin" w:hint="cs"/>
                <w:rtl/>
              </w:rPr>
              <w:t xml:space="preserve">     </w:t>
            </w:r>
            <w:r w:rsidRPr="001270DD">
              <w:rPr>
                <w:rFonts w:ascii="Arial" w:hAnsi="Arial" w:cs="0 Nazanin"/>
                <w:rtl/>
              </w:rPr>
              <w:t xml:space="preserve">  4)عمل صالح</w:t>
            </w:r>
            <w:bookmarkStart w:id="0" w:name="_GoBack"/>
            <w:bookmarkEnd w:id="0"/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97"/>
            </w:tblGrid>
            <w:tr w:rsidR="00346EB3" w:rsidRPr="004E3ED1" w:rsidTr="001270DD">
              <w:tc>
                <w:tcPr>
                  <w:tcW w:w="1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EB3" w:rsidRPr="004E3ED1" w:rsidRDefault="004E3ED1" w:rsidP="004E3ED1">
                  <w:pPr>
                    <w:jc w:val="center"/>
                    <w:rPr>
                      <w:sz w:val="28"/>
                      <w:szCs w:val="28"/>
                    </w:rPr>
                  </w:pP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آزمون جامع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مرحله </w:t>
                  </w:r>
                  <w:r w:rsidRPr="004E3ED1">
                    <w:rPr>
                      <w:rFonts w:cs="B Nazanin"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5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رس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اجتماعی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کلاس 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وم  آموزشگاه نمونه دولتی شهدای آزمایش مرودشت  اسفندماه </w:t>
                  </w:r>
                  <w:r w:rsidR="003220F8"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91</w:t>
                  </w:r>
                </w:p>
              </w:tc>
            </w:tr>
          </w:tbl>
          <w:p w:rsidR="00777C92" w:rsidRDefault="00346EB3" w:rsidP="003C4313">
            <w:pPr>
              <w:rPr>
                <w:rFonts w:cs="B Nazanin"/>
                <w:sz w:val="28"/>
                <w:szCs w:val="28"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1-</w:t>
            </w:r>
            <w:r w:rsidR="00684D6E">
              <w:rPr>
                <w:rFonts w:cs="0 Nazanin"/>
                <w:b/>
                <w:bCs/>
                <w:rtl/>
              </w:rPr>
              <w:t xml:space="preserve"> آیه </w:t>
            </w:r>
            <w:r w:rsidR="00684D6E">
              <w:rPr>
                <w:rFonts w:cs="0 Nazanin" w:hint="cs"/>
                <w:b/>
                <w:bCs/>
                <w:rtl/>
              </w:rPr>
              <w:t>روبرو</w:t>
            </w:r>
            <w:r w:rsidRPr="0052514F">
              <w:rPr>
                <w:rFonts w:cs="0 Nazanin"/>
                <w:b/>
                <w:bCs/>
                <w:rtl/>
              </w:rPr>
              <w:t xml:space="preserve"> کدام مفهوم را می رساند ؟</w:t>
            </w:r>
            <w:r w:rsidR="00684D6E"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="003C4313">
              <w:rPr>
                <w:rFonts w:cs="B Nazanin" w:hint="cs"/>
                <w:sz w:val="28"/>
                <w:szCs w:val="28"/>
                <w:rtl/>
              </w:rPr>
              <w:t>((</w:t>
            </w:r>
            <w:r w:rsidR="003C4313" w:rsidRPr="0052514F">
              <w:rPr>
                <w:rFonts w:cs="B Nazanin"/>
                <w:sz w:val="28"/>
                <w:szCs w:val="28"/>
                <w:rtl/>
              </w:rPr>
              <w:t xml:space="preserve"> یا ایها الذین امنوا اصبروا وصابروا ورابطوا</w:t>
            </w:r>
            <w:r w:rsidR="003C4313">
              <w:rPr>
                <w:rFonts w:cs="B Nazanin" w:hint="cs"/>
                <w:sz w:val="28"/>
                <w:szCs w:val="28"/>
                <w:rtl/>
              </w:rPr>
              <w:t>))</w:t>
            </w:r>
          </w:p>
          <w:p w:rsidR="00346EB3" w:rsidRPr="0052514F" w:rsidRDefault="00346EB3" w:rsidP="00457AFF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ارتباط با دیگران </w:t>
            </w:r>
            <w:r w:rsidRPr="0052514F">
              <w:rPr>
                <w:rFonts w:cs="0 Nazanin"/>
                <w:rtl/>
              </w:rPr>
              <w:tab/>
            </w:r>
            <w:r w:rsid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2- رفع نیاز اقتصادی </w:t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   </w:t>
            </w:r>
            <w:r w:rsidR="0052514F">
              <w:rPr>
                <w:rFonts w:cs="0 Nazanin" w:hint="cs"/>
                <w:rtl/>
              </w:rPr>
              <w:t xml:space="preserve">   </w:t>
            </w:r>
            <w:r w:rsidR="00E30C3D" w:rsidRPr="0052514F">
              <w:rPr>
                <w:rFonts w:cs="0 Nazanin" w:hint="cs"/>
                <w:rtl/>
              </w:rPr>
              <w:t xml:space="preserve"> </w:t>
            </w:r>
            <w:r w:rsidR="00457AFF">
              <w:rPr>
                <w:rFonts w:cs="0 Nazanin" w:hint="cs"/>
                <w:rtl/>
              </w:rPr>
              <w:t xml:space="preserve">  </w:t>
            </w:r>
            <w:r w:rsidR="00E30C3D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3- منظم بودن </w:t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     </w:t>
            </w:r>
            <w:r w:rsidR="0052514F">
              <w:rPr>
                <w:rFonts w:cs="0 Nazanin" w:hint="cs"/>
                <w:rtl/>
              </w:rPr>
              <w:t xml:space="preserve">    </w:t>
            </w:r>
            <w:r w:rsidR="00457AFF">
              <w:rPr>
                <w:rFonts w:cs="0 Nazanin" w:hint="cs"/>
                <w:rtl/>
              </w:rPr>
              <w:t xml:space="preserve">          </w:t>
            </w:r>
            <w:r w:rsidR="00E30C3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4- انفاق کردن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2-  کدام یک از موارد زیر از انتظارات بانک از ما نمی باش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قبل از 18 سالگی با پدرو مادر خود به بانک مراجعه کنیم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  <w:t xml:space="preserve">2-  پول خود را در کیف جیبی خود قرار دهیم 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3- برای دریافت یا پرداخت پول از</w:t>
            </w:r>
            <w:r w:rsidR="007B4425" w:rsidRPr="0052514F">
              <w:rPr>
                <w:rFonts w:cs="0 Nazanin"/>
                <w:rtl/>
              </w:rPr>
              <w:t xml:space="preserve"> دستگاه خود پرداز استفاده کنیم </w:t>
            </w:r>
            <w:r w:rsidR="0052514F">
              <w:rPr>
                <w:rFonts w:cs="0 Nazanin" w:hint="cs"/>
                <w:rtl/>
              </w:rPr>
              <w:t xml:space="preserve">        </w:t>
            </w:r>
            <w:r w:rsidRPr="0052514F">
              <w:rPr>
                <w:rFonts w:cs="0 Nazanin"/>
                <w:rtl/>
              </w:rPr>
              <w:tab/>
              <w:t xml:space="preserve">4- بیشتر در روز های آخر ماه به بانک مراجعه کنیم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3- رفع بسیاری  از نیازهای ما وابسته به ....................می باشد .</w:t>
            </w:r>
          </w:p>
          <w:p w:rsidR="00346EB3" w:rsidRPr="0052514F" w:rsidRDefault="00346EB3" w:rsidP="00457AFF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توانایی ارتباط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457AF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2- زبان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               </w:t>
            </w:r>
            <w:r w:rsidR="00457AFF">
              <w:rPr>
                <w:rFonts w:cs="0 Nazanin" w:hint="cs"/>
                <w:rtl/>
              </w:rPr>
              <w:t xml:space="preserve"> </w:t>
            </w:r>
            <w:r w:rsidR="00E30C3D" w:rsidRPr="0052514F">
              <w:rPr>
                <w:rFonts w:cs="0 Nazanin" w:hint="cs"/>
                <w:rtl/>
              </w:rPr>
              <w:t xml:space="preserve">  </w:t>
            </w:r>
            <w:r w:rsidR="00457AFF">
              <w:rPr>
                <w:rFonts w:cs="0 Nazanin" w:hint="cs"/>
                <w:rtl/>
              </w:rPr>
              <w:t xml:space="preserve"> </w:t>
            </w:r>
            <w:r w:rsidR="00E30C3D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3- موقعیت اتجتماعی </w:t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</w:t>
            </w:r>
            <w:r w:rsidR="00457AFF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4- تجربه هایمان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4- هنگام برخورد با عابر یا راننده متخلف چه کار باید کر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1 -</w:t>
            </w:r>
            <w:r w:rsidR="003C4313">
              <w:rPr>
                <w:rFonts w:cs="0 Nazanin"/>
                <w:rtl/>
              </w:rPr>
              <w:t xml:space="preserve"> دوستانه به او تذکر د</w:t>
            </w:r>
            <w:r w:rsidR="0052514F">
              <w:rPr>
                <w:rFonts w:cs="0 Nazanin" w:hint="cs"/>
                <w:rtl/>
              </w:rPr>
              <w:t xml:space="preserve"> </w:t>
            </w:r>
            <w:r w:rsidR="003719C6">
              <w:rPr>
                <w:rFonts w:cs="0 Nazanin" w:hint="cs"/>
                <w:rtl/>
              </w:rPr>
              <w:t>هیم</w:t>
            </w:r>
            <w:r w:rsidR="0052514F">
              <w:rPr>
                <w:rFonts w:cs="0 Nazanin" w:hint="cs"/>
                <w:rtl/>
              </w:rPr>
              <w:t xml:space="preserve">            </w:t>
            </w:r>
            <w:r w:rsidRPr="0052514F">
              <w:rPr>
                <w:rFonts w:cs="0 Nazanin"/>
                <w:rtl/>
              </w:rPr>
              <w:t>2- با او جدی برخ</w:t>
            </w:r>
            <w:r w:rsidR="003C4313">
              <w:rPr>
                <w:rFonts w:cs="0 Nazanin"/>
                <w:rtl/>
              </w:rPr>
              <w:t xml:space="preserve">ورد کنیم </w:t>
            </w:r>
            <w:r w:rsidRPr="0052514F">
              <w:rPr>
                <w:rFonts w:cs="0 Nazanin"/>
                <w:rtl/>
              </w:rPr>
              <w:t xml:space="preserve">  3- نتایج ناگوار قانون</w:t>
            </w:r>
            <w:r w:rsidR="003C4313">
              <w:rPr>
                <w:rFonts w:cs="0 Nazanin"/>
                <w:rtl/>
              </w:rPr>
              <w:t xml:space="preserve"> شکنی را به او یاد آور شویم             </w:t>
            </w:r>
            <w:r w:rsidR="00E30C3D" w:rsidRPr="0052514F">
              <w:rPr>
                <w:rFonts w:cs="0 Nazanin" w:hint="cs"/>
                <w:rtl/>
              </w:rPr>
              <w:t xml:space="preserve">    </w:t>
            </w:r>
            <w:r w:rsid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     4- موارد 1و3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 xml:space="preserve">25- شهرداری و کارگرانش چگونه </w:t>
            </w:r>
            <w:r w:rsidR="005F4695" w:rsidRPr="0052514F">
              <w:rPr>
                <w:rFonts w:cs="0 Nazanin"/>
                <w:b/>
                <w:bCs/>
                <w:rtl/>
              </w:rPr>
              <w:t>جلوه ی شادو با نشاطی به شهرها م</w:t>
            </w:r>
            <w:r w:rsidRPr="0052514F">
              <w:rPr>
                <w:rFonts w:cs="0 Nazanin"/>
                <w:b/>
                <w:bCs/>
                <w:rtl/>
              </w:rPr>
              <w:t xml:space="preserve">ی بخشند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بارنگ آمیزی و نظافت جدول ها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                          </w:t>
            </w:r>
            <w:r w:rsidR="0052514F">
              <w:rPr>
                <w:rFonts w:cs="0 Nazanin" w:hint="cs"/>
                <w:rtl/>
              </w:rPr>
              <w:t xml:space="preserve">   </w:t>
            </w:r>
            <w:r w:rsidR="00E30C3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2- گل کاری کنار وسط خیابان ها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3- ساختن آ ب نما های زیبا  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E30C3D" w:rsidRPr="0052514F">
              <w:rPr>
                <w:rFonts w:cs="0 Nazanin" w:hint="cs"/>
                <w:rtl/>
              </w:rPr>
              <w:t xml:space="preserve">                 </w:t>
            </w:r>
            <w:r w:rsidR="0052514F">
              <w:rPr>
                <w:rFonts w:cs="0 Nazanin" w:hint="cs"/>
                <w:rtl/>
              </w:rPr>
              <w:t xml:space="preserve">   </w:t>
            </w:r>
            <w:r w:rsidR="00E30C3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4- همه ی موارد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lastRenderedPageBreak/>
              <w:t xml:space="preserve">26- هدف شهرداری از ایجاد فضای سبز چیست ؟ </w:t>
            </w:r>
          </w:p>
          <w:p w:rsidR="00346EB3" w:rsidRPr="0052514F" w:rsidRDefault="0052514F" w:rsidP="0052514F">
            <w:pPr>
              <w:rPr>
                <w:rFonts w:cs="0 Nazanin"/>
                <w:rtl/>
              </w:rPr>
            </w:pPr>
            <w:r>
              <w:rPr>
                <w:rFonts w:cs="0 Nazanin"/>
                <w:rtl/>
              </w:rPr>
              <w:t>1- جلوگیری از گسترش بیماری ها</w:t>
            </w:r>
            <w:r w:rsidR="00457AFF">
              <w:rPr>
                <w:rFonts w:cs="0 Nazanin" w:hint="cs"/>
                <w:rtl/>
              </w:rPr>
              <w:t xml:space="preserve">        </w:t>
            </w:r>
            <w:r>
              <w:rPr>
                <w:rFonts w:cs="0 Nazanin" w:hint="cs"/>
                <w:rtl/>
              </w:rPr>
              <w:t xml:space="preserve">   </w:t>
            </w:r>
            <w:r w:rsidR="00E30C3D" w:rsidRPr="0052514F">
              <w:rPr>
                <w:rFonts w:cs="0 Nazanin" w:hint="cs"/>
                <w:rtl/>
              </w:rPr>
              <w:t xml:space="preserve">  </w:t>
            </w:r>
            <w:r w:rsidR="00346EB3" w:rsidRPr="0052514F">
              <w:rPr>
                <w:rFonts w:cs="0 Nazanin"/>
                <w:rtl/>
              </w:rPr>
              <w:t xml:space="preserve">2- کاهش آلودگی هوا </w:t>
            </w:r>
            <w:r>
              <w:rPr>
                <w:rFonts w:cs="0 Nazanin" w:hint="cs"/>
                <w:rtl/>
              </w:rPr>
              <w:t xml:space="preserve">         </w:t>
            </w:r>
            <w:r w:rsidR="00457AFF">
              <w:rPr>
                <w:rFonts w:cs="0 Nazanin" w:hint="cs"/>
                <w:rtl/>
              </w:rPr>
              <w:t xml:space="preserve">     </w:t>
            </w:r>
            <w:r>
              <w:rPr>
                <w:rFonts w:cs="0 Nazanin" w:hint="cs"/>
                <w:rtl/>
              </w:rPr>
              <w:t xml:space="preserve">  3</w:t>
            </w:r>
            <w:r w:rsidR="00346EB3" w:rsidRPr="0052514F">
              <w:rPr>
                <w:rFonts w:cs="0 Nazanin"/>
                <w:rtl/>
              </w:rPr>
              <w:t xml:space="preserve">- افزایش زیبایی شهر </w:t>
            </w:r>
            <w:r>
              <w:rPr>
                <w:rFonts w:cs="0 Nazanin" w:hint="cs"/>
                <w:rtl/>
              </w:rPr>
              <w:t xml:space="preserve">  </w:t>
            </w:r>
            <w:r w:rsidR="00457AFF">
              <w:rPr>
                <w:rFonts w:cs="0 Nazanin" w:hint="cs"/>
                <w:rtl/>
              </w:rPr>
              <w:t xml:space="preserve">      </w:t>
            </w:r>
            <w:r>
              <w:rPr>
                <w:rFonts w:cs="0 Nazanin" w:hint="cs"/>
                <w:rtl/>
              </w:rPr>
              <w:t xml:space="preserve"> </w:t>
            </w:r>
            <w:r w:rsidR="00346EB3" w:rsidRPr="0052514F">
              <w:rPr>
                <w:rFonts w:cs="0 Nazanin"/>
                <w:rtl/>
              </w:rPr>
              <w:t xml:space="preserve"> </w:t>
            </w:r>
            <w:r>
              <w:rPr>
                <w:rFonts w:cs="0 Nazanin" w:hint="cs"/>
                <w:rtl/>
              </w:rPr>
              <w:t xml:space="preserve">4 </w:t>
            </w:r>
            <w:r w:rsidRPr="0052514F">
              <w:rPr>
                <w:rFonts w:cs="0 Nazanin"/>
                <w:rtl/>
              </w:rPr>
              <w:t>- موارد 2و3</w:t>
            </w:r>
            <w:r>
              <w:rPr>
                <w:rFonts w:cs="0 Nazanin"/>
                <w:rtl/>
              </w:rPr>
              <w:tab/>
            </w:r>
            <w:r>
              <w:rPr>
                <w:rFonts w:cs="0 Nazanin" w:hint="cs"/>
                <w:rtl/>
              </w:rPr>
              <w:t xml:space="preserve">                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7- هر نسل بشر با استفاده از..................................تجربه های خود را به نسل بعد منتقل می ساز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زبان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457AFF">
              <w:rPr>
                <w:rFonts w:cs="0 Nazanin" w:hint="cs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="00457AFF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2- نماد ها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</w:t>
            </w:r>
            <w:r w:rsidR="00457AFF">
              <w:rPr>
                <w:rFonts w:cs="0 Nazanin" w:hint="cs"/>
                <w:rtl/>
              </w:rPr>
              <w:t xml:space="preserve">      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3- نشانه ها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457AFF">
              <w:rPr>
                <w:rFonts w:cs="0 Nazanin" w:hint="cs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4- همه ی موارد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28- آیه زیر با وظایف کدام موسسه ارتباط دارد ؟</w:t>
            </w:r>
          </w:p>
          <w:p w:rsidR="00346EB3" w:rsidRPr="0052514F" w:rsidRDefault="00684D6E" w:rsidP="00F9334D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(</w:t>
            </w:r>
            <w:r w:rsidR="00346EB3" w:rsidRPr="0052514F">
              <w:rPr>
                <w:rFonts w:cs="B Nazanin"/>
                <w:sz w:val="28"/>
                <w:szCs w:val="28"/>
                <w:rtl/>
              </w:rPr>
              <w:t>والله یَحِبَ المطهرین</w:t>
            </w:r>
            <w:r>
              <w:rPr>
                <w:rFonts w:cs="B Nazanin" w:hint="cs"/>
                <w:sz w:val="28"/>
                <w:szCs w:val="28"/>
                <w:rtl/>
              </w:rPr>
              <w:t>))</w:t>
            </w:r>
          </w:p>
          <w:p w:rsidR="00346EB3" w:rsidRPr="0052514F" w:rsidRDefault="00346EB3" w:rsidP="00553F95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</w:t>
            </w:r>
            <w:r w:rsidR="00553F95" w:rsidRPr="0052514F">
              <w:rPr>
                <w:rFonts w:cs="0 Nazanin"/>
                <w:rtl/>
              </w:rPr>
              <w:t>شهرداری</w:t>
            </w:r>
            <w:r w:rsidRPr="0052514F">
              <w:rPr>
                <w:rFonts w:cs="0 Nazanin"/>
                <w:rtl/>
              </w:rPr>
              <w:t xml:space="preserve">          </w:t>
            </w:r>
            <w:r w:rsidR="00F9334D" w:rsidRPr="0052514F">
              <w:rPr>
                <w:rFonts w:cs="0 Nazanin" w:hint="cs"/>
                <w:rtl/>
              </w:rPr>
              <w:t xml:space="preserve">      </w:t>
            </w:r>
            <w:r w:rsidR="00457AFF">
              <w:rPr>
                <w:rFonts w:cs="0 Nazanin" w:hint="cs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  2- نیروی انتظامی       </w:t>
            </w:r>
            <w:r w:rsidR="00F9334D" w:rsidRPr="0052514F">
              <w:rPr>
                <w:rFonts w:cs="0 Nazanin" w:hint="cs"/>
                <w:rtl/>
              </w:rPr>
              <w:t xml:space="preserve">      </w:t>
            </w:r>
            <w:r w:rsidR="00457AFF">
              <w:rPr>
                <w:rFonts w:cs="0 Nazanin" w:hint="cs"/>
                <w:rtl/>
              </w:rPr>
              <w:t xml:space="preserve">                  </w:t>
            </w:r>
            <w:r w:rsidR="00F9334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    3- بانک    </w:t>
            </w:r>
            <w:r w:rsidR="00457AFF">
              <w:rPr>
                <w:rFonts w:cs="0 Nazanin" w:hint="cs"/>
                <w:rtl/>
              </w:rPr>
              <w:t xml:space="preserve">               </w:t>
            </w:r>
            <w:r w:rsidR="00F9334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     4- </w:t>
            </w:r>
            <w:r w:rsidR="00553F95">
              <w:rPr>
                <w:rFonts w:cs="0 Nazanin" w:hint="cs"/>
                <w:rtl/>
              </w:rPr>
              <w:t>پست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29- در کدام نوع سپرده مردم در سود به دست امده توسط بانک شریک می شوند ؟</w:t>
            </w:r>
          </w:p>
          <w:p w:rsidR="00F9334D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سپرده قرض الحسنه جاری 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</w:t>
            </w:r>
            <w:r w:rsidRPr="0052514F">
              <w:rPr>
                <w:rFonts w:cs="0 Nazanin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           </w:t>
            </w:r>
            <w:r w:rsidRPr="0052514F">
              <w:rPr>
                <w:rFonts w:cs="0 Nazanin"/>
                <w:rtl/>
              </w:rPr>
              <w:t xml:space="preserve">  2- سپرده سرمایه گذاری   </w:t>
            </w:r>
          </w:p>
          <w:p w:rsidR="00F9334D" w:rsidRPr="0052514F" w:rsidRDefault="00F9334D" w:rsidP="0052514F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 </w:t>
            </w:r>
            <w:r w:rsidR="00346EB3" w:rsidRPr="0052514F">
              <w:rPr>
                <w:rFonts w:cs="0 Nazanin"/>
                <w:rtl/>
              </w:rPr>
              <w:t xml:space="preserve">3- سپرده قرض الحسنه پس انداز        </w:t>
            </w:r>
            <w:r w:rsidRPr="0052514F">
              <w:rPr>
                <w:rFonts w:cs="0 Nazanin" w:hint="cs"/>
                <w:rtl/>
              </w:rPr>
              <w:t xml:space="preserve">                                       </w:t>
            </w:r>
            <w:r w:rsidR="00346EB3" w:rsidRPr="0052514F">
              <w:rPr>
                <w:rFonts w:cs="0 Nazanin"/>
                <w:rtl/>
              </w:rPr>
              <w:t xml:space="preserve"> 4- همه ی موارد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0- در کدام نوع سپرده مردم هر زمان مایل باشند می توانند از پول خود برداشت کنند واز جوایز نقدی و غیر نقدی بر خوردار شون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قرض الحسنه پس انداز          </w:t>
            </w:r>
            <w:r w:rsidR="00DB69E0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    2- قرض الحسنه جاری    </w:t>
            </w:r>
            <w:r w:rsidRPr="0052514F">
              <w:rPr>
                <w:rFonts w:cs="0 Nazanin"/>
                <w:rtl/>
              </w:rPr>
              <w:tab/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    </w:t>
            </w:r>
            <w:r w:rsidRPr="0052514F">
              <w:rPr>
                <w:rFonts w:cs="0 Nazanin"/>
                <w:rtl/>
              </w:rPr>
              <w:t xml:space="preserve">  3- سپرده سرمایه گذاری 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>4- موارد 1و2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1- چه عاملی موجب شده است که روزانه به میزان زیادی با دیگران ارتباط مستقیم و غیر مستقیم داشته باشیم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گسترد گی امکانات </w:t>
            </w:r>
            <w:r w:rsidR="00F9334D" w:rsidRPr="0052514F">
              <w:rPr>
                <w:rFonts w:cs="0 Nazanin" w:hint="cs"/>
                <w:rtl/>
              </w:rPr>
              <w:t xml:space="preserve">          </w:t>
            </w:r>
            <w:r w:rsidRPr="0052514F">
              <w:rPr>
                <w:rFonts w:cs="0 Nazanin"/>
                <w:rtl/>
              </w:rPr>
              <w:tab/>
              <w:t xml:space="preserve">2- پیچیده شدن نیاز های انسان </w:t>
            </w:r>
            <w:r w:rsidRPr="0052514F">
              <w:rPr>
                <w:rFonts w:cs="0 Nazanin"/>
                <w:rtl/>
              </w:rPr>
              <w:tab/>
              <w:t xml:space="preserve">3- محدود بودن نیازهای انسان   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  4- موارد 1و2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2- کالای واسطه ای در میان مردم تبت و کانادا به ترتیب چه بوده است ؟</w:t>
            </w:r>
          </w:p>
          <w:p w:rsidR="00346EB3" w:rsidRPr="0052514F" w:rsidRDefault="00346EB3" w:rsidP="00912C82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صدف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چای        </w:t>
            </w:r>
            <w:r w:rsidR="00F9334D" w:rsidRPr="0052514F">
              <w:rPr>
                <w:rFonts w:cs="0 Nazanin" w:hint="cs"/>
                <w:rtl/>
              </w:rPr>
              <w:t xml:space="preserve">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="00F9334D" w:rsidRPr="0052514F">
              <w:rPr>
                <w:rFonts w:cs="0 Nazanin"/>
                <w:rtl/>
              </w:rPr>
              <w:t xml:space="preserve">  2- </w:t>
            </w:r>
            <w:r w:rsidR="00912C82" w:rsidRPr="0052514F">
              <w:rPr>
                <w:rFonts w:cs="0 Nazanin"/>
                <w:rtl/>
              </w:rPr>
              <w:t xml:space="preserve">چای </w:t>
            </w:r>
            <w:r w:rsidR="00912C82" w:rsidRPr="0052514F">
              <w:rPr>
                <w:rtl/>
              </w:rPr>
              <w:t>–</w:t>
            </w:r>
            <w:r w:rsidR="00912C82" w:rsidRPr="0052514F">
              <w:rPr>
                <w:rFonts w:cs="0 Nazanin"/>
                <w:rtl/>
              </w:rPr>
              <w:t xml:space="preserve"> پوست جانوران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3- ماهی خشک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گوسفند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4- </w:t>
            </w:r>
            <w:r w:rsidR="00912C82" w:rsidRPr="0052514F">
              <w:rPr>
                <w:rFonts w:cs="0 Nazanin"/>
                <w:rtl/>
              </w:rPr>
              <w:t xml:space="preserve">گوسفند </w:t>
            </w:r>
            <w:r w:rsidR="00912C82" w:rsidRPr="0052514F">
              <w:rPr>
                <w:rtl/>
              </w:rPr>
              <w:t>–</w:t>
            </w:r>
            <w:r w:rsidR="00912C82" w:rsidRPr="0052514F">
              <w:rPr>
                <w:rFonts w:cs="0 Nazanin"/>
                <w:rtl/>
              </w:rPr>
              <w:t xml:space="preserve"> پوست جا نوران</w:t>
            </w:r>
            <w:r w:rsidR="00912C82" w:rsidRPr="0052514F">
              <w:rPr>
                <w:rFonts w:cs="0 Nazanin" w:hint="cs"/>
                <w:rtl/>
              </w:rPr>
              <w:t xml:space="preserve">  </w:t>
            </w:r>
          </w:p>
          <w:p w:rsidR="00346EB3" w:rsidRPr="0052514F" w:rsidRDefault="00346EB3" w:rsidP="007B4425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3- روش هایی را که انسان ها در طول تاریخ برای عرضه کالا و خدمات خود و استفاده از کالا و خدمات دیگران به کار گرف</w:t>
            </w:r>
            <w:r w:rsidR="007B4425" w:rsidRPr="0052514F">
              <w:rPr>
                <w:rFonts w:cs="0 Nazanin"/>
                <w:b/>
                <w:bCs/>
                <w:rtl/>
              </w:rPr>
              <w:t>ته اند را ....................</w:t>
            </w:r>
            <w:r w:rsidRPr="0052514F">
              <w:rPr>
                <w:rFonts w:cs="0 Nazanin"/>
                <w:b/>
                <w:bCs/>
                <w:rtl/>
              </w:rPr>
              <w:t xml:space="preserve">...می گویند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فعالیت های اقتصادی    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  2- مبادله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</w:t>
            </w:r>
            <w:r w:rsidRPr="0052514F">
              <w:rPr>
                <w:rFonts w:cs="0 Nazanin"/>
                <w:rtl/>
              </w:rPr>
              <w:t xml:space="preserve">  3- رابطه اقتصادی      </w:t>
            </w:r>
            <w:r w:rsidR="00F9334D" w:rsidRPr="0052514F">
              <w:rPr>
                <w:rFonts w:cs="0 Nazanin" w:hint="cs"/>
                <w:rtl/>
              </w:rPr>
              <w:t xml:space="preserve">           </w:t>
            </w:r>
            <w:r w:rsidR="00DB69E0">
              <w:rPr>
                <w:rFonts w:cs="0 Nazanin" w:hint="cs"/>
                <w:rtl/>
              </w:rPr>
              <w:t xml:space="preserve">      </w:t>
            </w:r>
            <w:r w:rsidR="00F9334D" w:rsidRPr="0052514F">
              <w:rPr>
                <w:rFonts w:cs="0 Nazanin" w:hint="cs"/>
                <w:rtl/>
              </w:rPr>
              <w:t xml:space="preserve">        </w:t>
            </w:r>
            <w:r w:rsidRPr="0052514F">
              <w:rPr>
                <w:rFonts w:cs="0 Nazanin"/>
                <w:rtl/>
              </w:rPr>
              <w:t xml:space="preserve"> 4- مبادله مستقیم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4- نتایج تقسیم کار در جوامع چیست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1- تخصص شدن کارها</w:t>
            </w:r>
            <w:r w:rsidR="007B4425" w:rsidRPr="0052514F">
              <w:rPr>
                <w:rFonts w:cs="0 Nazanin"/>
                <w:rtl/>
              </w:rPr>
              <w:t xml:space="preserve">    </w:t>
            </w:r>
            <w:r w:rsidR="00F9334D" w:rsidRPr="0052514F">
              <w:rPr>
                <w:rFonts w:cs="0 Nazanin" w:hint="cs"/>
                <w:rtl/>
              </w:rPr>
              <w:t xml:space="preserve">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7B4425" w:rsidRPr="0052514F">
              <w:rPr>
                <w:rFonts w:cs="0 Nazanin"/>
                <w:rtl/>
              </w:rPr>
              <w:t xml:space="preserve">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7B4425" w:rsidRPr="0052514F">
              <w:rPr>
                <w:rFonts w:cs="0 Nazanin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="007B4425" w:rsidRPr="0052514F">
              <w:rPr>
                <w:rFonts w:cs="0 Nazanin"/>
                <w:rtl/>
              </w:rPr>
              <w:t xml:space="preserve"> 2- پیدایش افراد متخصص  </w:t>
            </w:r>
            <w:r w:rsidRPr="0052514F">
              <w:rPr>
                <w:rFonts w:cs="0 Nazanin"/>
                <w:rtl/>
              </w:rPr>
              <w:tab/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F9334D" w:rsidRPr="0052514F">
              <w:rPr>
                <w:rFonts w:cs="0 Nazanin"/>
                <w:rtl/>
              </w:rPr>
              <w:t xml:space="preserve">3- کاهش وظایف درونی خانواده ها </w:t>
            </w:r>
            <w:r w:rsidR="00DB69E0">
              <w:rPr>
                <w:rFonts w:cs="0 Nazanin" w:hint="cs"/>
                <w:rtl/>
              </w:rPr>
              <w:t xml:space="preserve">     </w:t>
            </w:r>
            <w:r w:rsidR="00F9334D" w:rsidRPr="0052514F">
              <w:rPr>
                <w:rFonts w:cs="0 Nazanin" w:hint="cs"/>
                <w:rtl/>
              </w:rPr>
              <w:t xml:space="preserve">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4- همه ی موارد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5- رفتار و شخصیت ما بیشتر تحت تأثیر کدام یک از انواع گروه قرار می گیرد ؟</w:t>
            </w:r>
          </w:p>
          <w:p w:rsidR="00346EB3" w:rsidRPr="0052514F" w:rsidRDefault="00346EB3" w:rsidP="00F9334D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گرواولیه  </w:t>
            </w:r>
            <w:r w:rsidR="00F9334D" w:rsidRPr="0052514F">
              <w:rPr>
                <w:rFonts w:cs="0 Nazanin" w:hint="cs"/>
                <w:rtl/>
              </w:rPr>
              <w:t xml:space="preserve">                       </w:t>
            </w:r>
            <w:r w:rsidRPr="0052514F">
              <w:rPr>
                <w:rFonts w:cs="0 Nazanin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="005F4695" w:rsidRPr="0052514F">
              <w:rPr>
                <w:rFonts w:cs="0 Nazanin"/>
                <w:rtl/>
              </w:rPr>
              <w:t xml:space="preserve">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5F4695" w:rsidRPr="0052514F">
              <w:rPr>
                <w:rFonts w:cs="0 Nazanin"/>
                <w:rtl/>
              </w:rPr>
              <w:t xml:space="preserve"> 2- گروه دومین      </w:t>
            </w:r>
            <w:r w:rsidR="00F9334D" w:rsidRPr="0052514F">
              <w:rPr>
                <w:rFonts w:cs="0 Nazanin" w:hint="cs"/>
                <w:rtl/>
              </w:rPr>
              <w:t xml:space="preserve">        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5F4695" w:rsidRPr="0052514F">
              <w:rPr>
                <w:rFonts w:cs="0 Nazanin"/>
                <w:rtl/>
              </w:rPr>
              <w:t xml:space="preserve"> 3- </w:t>
            </w:r>
            <w:r w:rsidR="005F4695" w:rsidRPr="0052514F">
              <w:rPr>
                <w:rFonts w:cs="0 Nazanin" w:hint="cs"/>
                <w:rtl/>
              </w:rPr>
              <w:t>گروه رسمی</w:t>
            </w:r>
            <w:r w:rsidRPr="0052514F">
              <w:rPr>
                <w:rFonts w:cs="0 Nazanin"/>
                <w:rtl/>
              </w:rPr>
              <w:t xml:space="preserve">    </w:t>
            </w:r>
            <w:r w:rsidR="00F9334D" w:rsidRPr="0052514F">
              <w:rPr>
                <w:rFonts w:cs="0 Nazanin" w:hint="cs"/>
                <w:rtl/>
              </w:rPr>
              <w:t xml:space="preserve">                     </w:t>
            </w:r>
            <w:r w:rsidR="00DB69E0">
              <w:rPr>
                <w:rFonts w:cs="0 Nazanin" w:hint="cs"/>
                <w:rtl/>
              </w:rPr>
              <w:t xml:space="preserve">    </w:t>
            </w:r>
            <w:r w:rsidR="00F9334D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 xml:space="preserve">  4- موارد 1و2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6- همه ی موارد زیر از ویژ گی های گروههای نخستین می باشد به استثنا گزینه ؟</w:t>
            </w:r>
          </w:p>
          <w:p w:rsidR="00346EB3" w:rsidRPr="0052514F" w:rsidRDefault="003C4313" w:rsidP="008A52F2">
            <w:pPr>
              <w:rPr>
                <w:rFonts w:cs="0 Nazanin"/>
                <w:rtl/>
              </w:rPr>
            </w:pPr>
            <w:r>
              <w:rPr>
                <w:rFonts w:cs="0 Nazanin"/>
                <w:rtl/>
              </w:rPr>
              <w:t>1-روابط صمیمی و عاطفی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>
              <w:rPr>
                <w:rFonts w:cs="0 Nazanin" w:hint="cs"/>
                <w:rtl/>
              </w:rPr>
              <w:t xml:space="preserve">          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>
              <w:rPr>
                <w:rFonts w:cs="0 Nazanin"/>
                <w:rtl/>
              </w:rPr>
              <w:t xml:space="preserve">2- تعداد کم  </w:t>
            </w:r>
            <w:r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 w:hint="cs"/>
                <w:rtl/>
              </w:rPr>
              <w:t>3</w:t>
            </w:r>
            <w:r w:rsidRPr="0052514F">
              <w:rPr>
                <w:rFonts w:cs="0 Nazanin"/>
                <w:rtl/>
              </w:rPr>
              <w:t xml:space="preserve">- </w:t>
            </w:r>
            <w:r w:rsidR="008A52F2">
              <w:rPr>
                <w:rFonts w:cs="0 Nazanin"/>
                <w:rtl/>
              </w:rPr>
              <w:t>هدف ا</w:t>
            </w:r>
            <w:r w:rsidR="008A52F2" w:rsidRPr="0052514F">
              <w:rPr>
                <w:rFonts w:cs="0 Nazanin"/>
                <w:rtl/>
              </w:rPr>
              <w:t>ز عضویت تامین ما لی است</w:t>
            </w:r>
            <w:r w:rsidRPr="0052514F">
              <w:rPr>
                <w:rFonts w:cs="0 Nazanin" w:hint="cs"/>
                <w:rtl/>
              </w:rPr>
              <w:t xml:space="preserve">  </w:t>
            </w:r>
            <w:r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 w:hint="cs"/>
                <w:rtl/>
              </w:rPr>
              <w:t xml:space="preserve"> </w:t>
            </w:r>
            <w:r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 w:hint="cs"/>
                <w:rtl/>
              </w:rPr>
              <w:t xml:space="preserve">   4</w:t>
            </w:r>
            <w:r w:rsidRPr="0052514F">
              <w:rPr>
                <w:rFonts w:cs="0 Nazanin"/>
                <w:rtl/>
              </w:rPr>
              <w:t>-</w:t>
            </w:r>
            <w:r w:rsidR="00346EB3" w:rsidRPr="0052514F">
              <w:rPr>
                <w:rFonts w:cs="0 Nazanin"/>
                <w:rtl/>
              </w:rPr>
              <w:tab/>
            </w:r>
            <w:r w:rsidR="00A05AB3" w:rsidRPr="0052514F">
              <w:rPr>
                <w:rFonts w:cs="0 Nazanin" w:hint="cs"/>
                <w:rtl/>
              </w:rPr>
              <w:t xml:space="preserve">  </w:t>
            </w:r>
            <w:r w:rsidR="008A52F2" w:rsidRPr="0052514F">
              <w:rPr>
                <w:rFonts w:cs="0 Nazanin"/>
                <w:rtl/>
              </w:rPr>
              <w:t>عضویت به خاطر خود اعضای گروه است</w:t>
            </w:r>
            <w:r w:rsidR="00A05AB3" w:rsidRPr="0052514F">
              <w:rPr>
                <w:rFonts w:cs="0 Nazanin" w:hint="cs"/>
                <w:rtl/>
              </w:rPr>
              <w:t xml:space="preserve">                                                                                                                                                                                   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7- وقتی شما خودکار خودرا به همکلاسی تان می دهید و از او یک مدا د می گیرید   ................................انجام داده ای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مبادله کالا به کالا      </w:t>
            </w:r>
            <w:r w:rsidR="00F9334D" w:rsidRPr="0052514F">
              <w:rPr>
                <w:rFonts w:cs="0 Nazanin" w:hint="cs"/>
                <w:rtl/>
              </w:rPr>
              <w:t xml:space="preserve">            </w:t>
            </w:r>
            <w:r w:rsidRPr="0052514F">
              <w:rPr>
                <w:rFonts w:cs="0 Nazanin"/>
                <w:rtl/>
              </w:rPr>
              <w:t xml:space="preserve">  2- مبادله کالا با کالا واسطه </w:t>
            </w:r>
            <w:r w:rsidR="00F9334D" w:rsidRPr="0052514F">
              <w:rPr>
                <w:rFonts w:cs="0 Nazanin"/>
                <w:rtl/>
              </w:rPr>
              <w:t xml:space="preserve">ای  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   3- مبادله مستقیم  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</w:t>
            </w:r>
            <w:r w:rsidRPr="0052514F">
              <w:rPr>
                <w:rFonts w:cs="0 Nazanin"/>
                <w:rtl/>
              </w:rPr>
              <w:t xml:space="preserve"> 4- موارد 1و3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8- بانک در چه نوع فعالیت هایی سر مایه گذاری می کن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بازر گانی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      </w:t>
            </w:r>
            <w:r w:rsidRPr="0052514F">
              <w:rPr>
                <w:rFonts w:cs="0 Nazanin"/>
                <w:rtl/>
              </w:rPr>
              <w:t xml:space="preserve">2- خدماتی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DB69E0">
              <w:rPr>
                <w:rFonts w:cs="0 Nazanin" w:hint="cs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   </w:t>
            </w:r>
            <w:r w:rsidRPr="0052514F">
              <w:rPr>
                <w:rFonts w:cs="0 Nazanin"/>
                <w:rtl/>
              </w:rPr>
              <w:t xml:space="preserve">3- تولیدی 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</w:t>
            </w:r>
            <w:r w:rsidRPr="0052514F">
              <w:rPr>
                <w:rFonts w:cs="0 Nazanin"/>
                <w:rtl/>
              </w:rPr>
              <w:t xml:space="preserve">4- همه ی موارد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39- در گذشته چه افرادی مسؤلیت اجرای مقررات وبرقراری نظم را در جامعه بر عهده داشتن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1- ریش سفیدا</w:t>
            </w:r>
            <w:r w:rsidR="00F9334D" w:rsidRPr="0052514F">
              <w:rPr>
                <w:rFonts w:cs="0 Nazanin"/>
                <w:rtl/>
              </w:rPr>
              <w:t xml:space="preserve">ن محل </w:t>
            </w:r>
            <w:r w:rsidR="00F9334D"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</w:t>
            </w:r>
            <w:r w:rsidRPr="0052514F">
              <w:rPr>
                <w:rFonts w:cs="0 Nazanin"/>
                <w:rtl/>
              </w:rPr>
              <w:t xml:space="preserve">2- همسایگان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</w:t>
            </w:r>
            <w:r w:rsidR="00DB69E0">
              <w:rPr>
                <w:rFonts w:cs="0 Nazanin" w:hint="cs"/>
                <w:rtl/>
              </w:rPr>
              <w:t xml:space="preserve">       </w:t>
            </w:r>
            <w:r w:rsidRPr="0052514F">
              <w:rPr>
                <w:rFonts w:cs="0 Nazanin"/>
                <w:rtl/>
              </w:rPr>
              <w:t xml:space="preserve">3- خانواده ها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</w:t>
            </w:r>
            <w:r w:rsidRPr="0052514F">
              <w:rPr>
                <w:rFonts w:cs="0 Nazanin"/>
                <w:rtl/>
              </w:rPr>
              <w:t xml:space="preserve">4- همه ی موارد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rtl/>
              </w:rPr>
              <w:t>40- کدام گزینه نادرست می باش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1- دلیل پیشرفت های علمی و فنی انسان انتقال تجربه خود به دیگران است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2- حیوانات با استفاده از نیروی غریزه از خطرها نجات می یابند 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3- نوزاد انسان در برقراری ارتباط توانایی های وسیعی دارند .</w:t>
            </w:r>
          </w:p>
          <w:p w:rsidR="00346EB3" w:rsidRPr="003C4313" w:rsidRDefault="00346EB3" w:rsidP="003C431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4- مورچه</w:t>
            </w:r>
            <w:r w:rsidR="005F4695" w:rsidRPr="0052514F">
              <w:rPr>
                <w:rFonts w:cs="0 Nazanin" w:hint="cs"/>
                <w:rtl/>
              </w:rPr>
              <w:t xml:space="preserve"> ها</w:t>
            </w:r>
            <w:r w:rsidRPr="0052514F">
              <w:rPr>
                <w:rFonts w:cs="0 Nazanin"/>
                <w:rtl/>
              </w:rPr>
              <w:t xml:space="preserve"> به وسیله بو با هم نوعان خود ارتباط برقرار می کنند 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97"/>
            </w:tblGrid>
            <w:tr w:rsidR="00346EB3" w:rsidRPr="004E3ED1" w:rsidTr="001270DD">
              <w:tc>
                <w:tcPr>
                  <w:tcW w:w="1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EB3" w:rsidRPr="004E3ED1" w:rsidRDefault="004E3ED1" w:rsidP="004E3ED1">
                  <w:pPr>
                    <w:jc w:val="center"/>
                    <w:rPr>
                      <w:sz w:val="28"/>
                      <w:szCs w:val="28"/>
                    </w:rPr>
                  </w:pP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آزمون جامع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مرحله </w:t>
                  </w:r>
                  <w:r w:rsidRPr="004E3ED1">
                    <w:rPr>
                      <w:rFonts w:cs="B Nazanin"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5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رس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جغرافی</w:t>
                  </w:r>
                  <w:r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کلاس 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وم  آموزشگاه نمونه دولتی شهدای آزمایش مرودشت  اسفندماه 91</w:t>
                  </w:r>
                </w:p>
              </w:tc>
            </w:tr>
          </w:tbl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b/>
                <w:bCs/>
                <w:sz w:val="28"/>
                <w:szCs w:val="28"/>
                <w:rtl/>
              </w:rPr>
              <w:t>41</w:t>
            </w:r>
            <w:r w:rsidRPr="0052514F">
              <w:rPr>
                <w:rFonts w:cs="0 Nazanin"/>
                <w:b/>
                <w:bCs/>
                <w:rtl/>
              </w:rPr>
              <w:t>- به کدام قاره بر جدید می گوین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آمریکا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  </w:t>
            </w:r>
            <w:r w:rsidRPr="0052514F">
              <w:rPr>
                <w:rFonts w:cs="0 Nazanin"/>
                <w:rtl/>
              </w:rPr>
              <w:t xml:space="preserve">  2- آسیا 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     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3- اروپا      </w:t>
            </w:r>
            <w:r w:rsidR="00DB69E0">
              <w:rPr>
                <w:rFonts w:cs="0 Nazanin" w:hint="cs"/>
                <w:rtl/>
              </w:rPr>
              <w:t xml:space="preserve">                       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4- آفریقا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sz w:val="28"/>
                <w:szCs w:val="28"/>
                <w:rtl/>
              </w:rPr>
              <w:t>42</w:t>
            </w:r>
            <w:r w:rsidRPr="0052514F">
              <w:rPr>
                <w:rFonts w:cs="0 Nazanin"/>
                <w:b/>
                <w:bCs/>
                <w:rtl/>
              </w:rPr>
              <w:t>- جزیره ای یخ بسته که در شمال شرقی قاره ی آمریکا قرار دارد ....................نام دار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ایسلند 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  </w:t>
            </w:r>
            <w:r w:rsidRPr="0052514F">
              <w:rPr>
                <w:rFonts w:cs="0 Nazanin"/>
                <w:rtl/>
              </w:rPr>
              <w:t xml:space="preserve">  2- گرینلند  </w:t>
            </w:r>
            <w:r w:rsidR="00F9334D" w:rsidRPr="0052514F">
              <w:rPr>
                <w:rFonts w:cs="0 Nazanin" w:hint="cs"/>
                <w:rtl/>
              </w:rPr>
              <w:t xml:space="preserve">             </w:t>
            </w:r>
            <w:r w:rsidRPr="0052514F">
              <w:rPr>
                <w:rFonts w:cs="0 Nazanin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ab/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    </w:t>
            </w:r>
            <w:r w:rsidRPr="0052514F">
              <w:rPr>
                <w:rFonts w:cs="0 Nazanin"/>
                <w:rtl/>
              </w:rPr>
              <w:t xml:space="preserve">3- سوماترا 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           </w:t>
            </w:r>
            <w:r w:rsidRPr="0052514F">
              <w:rPr>
                <w:rFonts w:cs="0 Nazanin"/>
                <w:rtl/>
              </w:rPr>
              <w:t xml:space="preserve">  4- گوریل </w:t>
            </w:r>
          </w:p>
          <w:p w:rsidR="00346EB3" w:rsidRPr="0052514F" w:rsidRDefault="00346EB3">
            <w:pPr>
              <w:rPr>
                <w:rFonts w:cs="0 Nazanin"/>
                <w:b/>
                <w:bCs/>
                <w:rtl/>
              </w:rPr>
            </w:pPr>
            <w:r w:rsidRPr="0052514F">
              <w:rPr>
                <w:rFonts w:cs="0 Nazanin"/>
                <w:b/>
                <w:bCs/>
                <w:sz w:val="28"/>
                <w:szCs w:val="28"/>
                <w:rtl/>
              </w:rPr>
              <w:lastRenderedPageBreak/>
              <w:t>43</w:t>
            </w:r>
            <w:r w:rsidRPr="0052514F">
              <w:rPr>
                <w:rFonts w:cs="0 Nazanin"/>
                <w:b/>
                <w:bCs/>
                <w:rtl/>
              </w:rPr>
              <w:t>- چین خوردگی های جوان آمریکا در کدام گزینه آمده است ؟</w:t>
            </w:r>
          </w:p>
          <w:p w:rsidR="00346EB3" w:rsidRPr="0052514F" w:rsidRDefault="00346EB3" w:rsidP="00F04930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راکی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برزیل 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  2- </w:t>
            </w:r>
            <w:r w:rsidR="00F04930" w:rsidRPr="0052514F">
              <w:rPr>
                <w:rFonts w:cs="0 Nazanin"/>
                <w:rtl/>
              </w:rPr>
              <w:t xml:space="preserve">راکی </w:t>
            </w:r>
            <w:r w:rsidR="00F04930" w:rsidRPr="0052514F">
              <w:rPr>
                <w:rtl/>
              </w:rPr>
              <w:t>–</w:t>
            </w:r>
            <w:r w:rsidR="00F04930" w:rsidRPr="0052514F">
              <w:rPr>
                <w:rFonts w:cs="0 Nazanin"/>
                <w:rtl/>
              </w:rPr>
              <w:t xml:space="preserve"> آند</w:t>
            </w:r>
            <w:r w:rsidRPr="0052514F">
              <w:rPr>
                <w:rFonts w:cs="0 Nazanin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</w:t>
            </w:r>
            <w:r w:rsidRPr="0052514F">
              <w:rPr>
                <w:rFonts w:cs="0 Nazanin"/>
                <w:rtl/>
              </w:rPr>
              <w:t xml:space="preserve"> 3- برزیل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آند  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</w:t>
            </w:r>
            <w:r w:rsidRPr="0052514F">
              <w:rPr>
                <w:rFonts w:cs="0 Nazanin"/>
                <w:rtl/>
              </w:rPr>
              <w:t xml:space="preserve">   4- </w:t>
            </w:r>
            <w:r w:rsidR="00F04930" w:rsidRPr="0052514F">
              <w:rPr>
                <w:rFonts w:cs="0 Nazanin"/>
                <w:rtl/>
              </w:rPr>
              <w:t xml:space="preserve">برزیل </w:t>
            </w:r>
            <w:r w:rsidR="00F04930" w:rsidRPr="0052514F">
              <w:rPr>
                <w:rtl/>
              </w:rPr>
              <w:t>–</w:t>
            </w:r>
            <w:r w:rsidR="00F04930" w:rsidRPr="0052514F">
              <w:rPr>
                <w:rFonts w:cs="0 Nazanin"/>
                <w:rtl/>
              </w:rPr>
              <w:t xml:space="preserve"> آپالاش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44</w:t>
            </w:r>
            <w:r w:rsidRPr="001B2D8E">
              <w:rPr>
                <w:rFonts w:cs="0 Nazanin"/>
                <w:b/>
                <w:bCs/>
                <w:rtl/>
              </w:rPr>
              <w:t>- پر آب ترین رود جهان چه نام دار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امازون             </w:t>
            </w:r>
            <w:r w:rsidR="00F9334D" w:rsidRPr="0052514F">
              <w:rPr>
                <w:rFonts w:cs="0 Nazanin" w:hint="cs"/>
                <w:rtl/>
              </w:rPr>
              <w:t xml:space="preserve">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="00F9334D" w:rsidRPr="0052514F">
              <w:rPr>
                <w:rFonts w:cs="0 Nazanin"/>
                <w:rtl/>
              </w:rPr>
              <w:t xml:space="preserve">   2- می سی سی پی       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         </w:t>
            </w:r>
            <w:r w:rsidRPr="0052514F">
              <w:rPr>
                <w:rFonts w:cs="0 Nazanin"/>
                <w:rtl/>
              </w:rPr>
              <w:t xml:space="preserve">  3- نیل     </w:t>
            </w:r>
            <w:r w:rsidRPr="0052514F">
              <w:rPr>
                <w:rFonts w:cs="0 Nazanin"/>
                <w:rtl/>
              </w:rPr>
              <w:tab/>
            </w:r>
            <w:r w:rsidR="00F9334D" w:rsidRPr="0052514F">
              <w:rPr>
                <w:rFonts w:cs="0 Nazanin" w:hint="cs"/>
                <w:rtl/>
              </w:rPr>
              <w:t xml:space="preserve">             </w:t>
            </w:r>
            <w:r w:rsidR="00DB69E0">
              <w:rPr>
                <w:rFonts w:cs="0 Nazanin" w:hint="cs"/>
                <w:rtl/>
              </w:rPr>
              <w:t xml:space="preserve">             </w:t>
            </w:r>
            <w:r w:rsidRPr="0052514F">
              <w:rPr>
                <w:rFonts w:cs="0 Nazanin"/>
                <w:rtl/>
              </w:rPr>
              <w:tab/>
              <w:t xml:space="preserve"> 4- دانوب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rtl/>
              </w:rPr>
              <w:t>45- چرا صنعت ماهیگیری در اروپا رونق دارد ؟</w:t>
            </w:r>
          </w:p>
          <w:p w:rsidR="00346EB3" w:rsidRPr="0052514F" w:rsidRDefault="00346EB3">
            <w:pPr>
              <w:rPr>
                <w:rFonts w:cs="0 Nazanin"/>
                <w:sz w:val="28"/>
                <w:szCs w:val="28"/>
                <w:rtl/>
              </w:rPr>
            </w:pPr>
            <w:r w:rsidRPr="0052514F">
              <w:rPr>
                <w:rFonts w:cs="0 Nazanin"/>
                <w:rtl/>
              </w:rPr>
              <w:t xml:space="preserve">1- دسترسی به دریاها               2- دسترسی به اقیانوس اطلس       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  3- داشتن آب و هوای معتدل 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     4- موارد 1و2  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46</w:t>
            </w:r>
            <w:r w:rsidRPr="001B2D8E">
              <w:rPr>
                <w:rFonts w:cs="0 Nazanin"/>
                <w:b/>
                <w:bCs/>
                <w:rtl/>
              </w:rPr>
              <w:t>- فراوردهای لبنی کدام کشورهای اروپایی به خارج از اروپا صادر می شود ؟</w:t>
            </w:r>
          </w:p>
          <w:p w:rsidR="00684D6E" w:rsidRPr="0052514F" w:rsidRDefault="00346EB3" w:rsidP="003C431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هلند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نروژ    </w:t>
            </w:r>
            <w:r w:rsidR="00F9334D" w:rsidRPr="0052514F">
              <w:rPr>
                <w:rFonts w:cs="0 Nazanin" w:hint="cs"/>
                <w:rtl/>
              </w:rPr>
              <w:t xml:space="preserve">              </w:t>
            </w:r>
            <w:r w:rsidRPr="0052514F">
              <w:rPr>
                <w:rFonts w:cs="0 Nazanin"/>
                <w:rtl/>
              </w:rPr>
              <w:t xml:space="preserve">    2- دانمارک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سوئد    </w:t>
            </w:r>
            <w:r w:rsidR="00F9334D" w:rsidRPr="0052514F">
              <w:rPr>
                <w:rFonts w:cs="0 Nazanin" w:hint="cs"/>
                <w:rtl/>
              </w:rPr>
              <w:t xml:space="preserve">       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  3- هلند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انمارک   </w:t>
            </w:r>
            <w:r w:rsidR="00F9334D" w:rsidRPr="0052514F">
              <w:rPr>
                <w:rFonts w:cs="0 Nazanin" w:hint="cs"/>
                <w:rtl/>
              </w:rPr>
              <w:t xml:space="preserve">             </w:t>
            </w:r>
            <w:r w:rsidR="00DB69E0">
              <w:rPr>
                <w:rFonts w:cs="0 Nazanin" w:hint="cs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    </w:t>
            </w:r>
            <w:r w:rsidRPr="0052514F">
              <w:rPr>
                <w:rFonts w:cs="0 Nazanin"/>
                <w:rtl/>
              </w:rPr>
              <w:t xml:space="preserve">  4- نروژ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سوئد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47</w:t>
            </w:r>
            <w:r w:rsidRPr="001B2D8E">
              <w:rPr>
                <w:rFonts w:cs="0 Nazanin"/>
                <w:b/>
                <w:bCs/>
                <w:rtl/>
              </w:rPr>
              <w:t>- کدام یک از زبانهای زیر ریشه اسلاو دارند ؟</w:t>
            </w:r>
          </w:p>
          <w:p w:rsidR="00346EB3" w:rsidRPr="0052514F" w:rsidRDefault="00346EB3" w:rsidP="00F04930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</w:t>
            </w:r>
            <w:r w:rsidR="00F04930" w:rsidRPr="0052514F">
              <w:rPr>
                <w:rFonts w:cs="0 Nazanin"/>
                <w:rtl/>
              </w:rPr>
              <w:t>لهستانی</w:t>
            </w:r>
            <w:r w:rsidRPr="0052514F">
              <w:rPr>
                <w:rFonts w:cs="0 Nazanin"/>
                <w:rtl/>
              </w:rPr>
              <w:t xml:space="preserve">   </w:t>
            </w:r>
            <w:r w:rsidR="00DB69E0">
              <w:rPr>
                <w:rFonts w:cs="0 Nazanin" w:hint="cs"/>
                <w:rtl/>
              </w:rPr>
              <w:t xml:space="preserve">                  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 2- انگلیسی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   3- اسپانیایی </w:t>
            </w:r>
            <w:r w:rsidR="00F9334D" w:rsidRPr="0052514F">
              <w:rPr>
                <w:rFonts w:cs="0 Nazanin" w:hint="cs"/>
                <w:rtl/>
              </w:rPr>
              <w:t xml:space="preserve">                    </w:t>
            </w:r>
            <w:r w:rsidR="00DB69E0">
              <w:rPr>
                <w:rFonts w:cs="0 Nazanin" w:hint="cs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         4- </w:t>
            </w:r>
            <w:r w:rsidR="00F04930" w:rsidRPr="0052514F">
              <w:rPr>
                <w:rFonts w:cs="0 Nazanin"/>
                <w:rtl/>
              </w:rPr>
              <w:t>آلمانی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48-</w:t>
            </w:r>
            <w:r w:rsidRPr="001B2D8E">
              <w:rPr>
                <w:rFonts w:cs="0 Nazanin"/>
                <w:b/>
                <w:bCs/>
                <w:rtl/>
              </w:rPr>
              <w:t xml:space="preserve"> همه ی گزینه های زیر به استثنا گزینه ......................درست می باش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خانواده ها در اروپا تمایلی به داشتن فرزند زیاد  ندارند.    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</w:t>
            </w:r>
            <w:r w:rsidRPr="0052514F">
              <w:rPr>
                <w:rFonts w:cs="0 Nazanin"/>
                <w:rtl/>
              </w:rPr>
              <w:t xml:space="preserve"> 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 2- رهبر کاتولیک ها پاپ نام دارد .</w:t>
            </w:r>
          </w:p>
          <w:p w:rsidR="00346EB3" w:rsidRPr="0052514F" w:rsidRDefault="00346EB3" w:rsidP="00F9334D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3- شمار زیادی از مسلمانان در قاره ی اروپا در شبه جزیره بالکان زندگی می کنند .</w:t>
            </w:r>
            <w:r w:rsidR="00F9334D" w:rsidRPr="0052514F">
              <w:rPr>
                <w:rFonts w:cs="0 Nazanin" w:hint="cs"/>
                <w:rtl/>
              </w:rPr>
              <w:t xml:space="preserve">              </w:t>
            </w:r>
            <w:r w:rsidR="00F9334D" w:rsidRPr="0052514F">
              <w:rPr>
                <w:rFonts w:cs="0 Nazanin"/>
                <w:rtl/>
              </w:rPr>
              <w:t xml:space="preserve"> 4- تراکم جمعیت در شرق اروپا بسیار زیاد است .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49</w:t>
            </w:r>
            <w:r w:rsidRPr="001B2D8E">
              <w:rPr>
                <w:rFonts w:cs="0 Nazanin"/>
                <w:b/>
                <w:bCs/>
                <w:rtl/>
              </w:rPr>
              <w:t>- نیمی از خاک کدام کشور را در قاره ی اروپا جنگل های مخروطی پوشانده است ؟</w:t>
            </w:r>
          </w:p>
          <w:p w:rsidR="00346EB3" w:rsidRPr="0052514F" w:rsidRDefault="00346EB3" w:rsidP="00F9334D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فنلاند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</w:t>
            </w:r>
            <w:r w:rsidRPr="0052514F">
              <w:rPr>
                <w:rFonts w:cs="0 Nazanin"/>
                <w:rtl/>
              </w:rPr>
              <w:t xml:space="preserve">  2- سوئد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       </w:t>
            </w:r>
            <w:r w:rsidRPr="0052514F">
              <w:rPr>
                <w:rFonts w:cs="0 Nazanin"/>
                <w:rtl/>
              </w:rPr>
              <w:t xml:space="preserve"> 3- نروژ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 </w:t>
            </w:r>
            <w:r w:rsidRPr="0052514F">
              <w:rPr>
                <w:rFonts w:cs="0 Nazanin"/>
                <w:rtl/>
              </w:rPr>
              <w:t xml:space="preserve"> 4- سوئیس </w:t>
            </w:r>
          </w:p>
          <w:p w:rsidR="00346EB3" w:rsidRPr="001B2D8E" w:rsidRDefault="00F04930">
            <w:pPr>
              <w:rPr>
                <w:rFonts w:cs="0 Nazanin"/>
                <w:b/>
                <w:bCs/>
                <w:rtl/>
              </w:rPr>
            </w:pPr>
            <w:r>
              <w:rPr>
                <w:rFonts w:cs="0 Nazanin" w:hint="cs"/>
                <w:b/>
                <w:bCs/>
                <w:sz w:val="28"/>
                <w:szCs w:val="28"/>
                <w:rtl/>
              </w:rPr>
              <w:t>5</w:t>
            </w:r>
            <w:r w:rsidR="00346EB3" w:rsidRPr="001B2D8E">
              <w:rPr>
                <w:rFonts w:cs="0 Nazanin"/>
                <w:b/>
                <w:bCs/>
                <w:sz w:val="28"/>
                <w:szCs w:val="28"/>
                <w:rtl/>
              </w:rPr>
              <w:t>0</w:t>
            </w:r>
            <w:r w:rsidR="00346EB3" w:rsidRPr="001B2D8E">
              <w:rPr>
                <w:rFonts w:cs="0 Nazanin"/>
                <w:b/>
                <w:bCs/>
                <w:rtl/>
              </w:rPr>
              <w:t>- کدام قسمت اروپا دارای آب و هوای قاره ای یا بری می باشد ؟</w:t>
            </w:r>
          </w:p>
          <w:p w:rsidR="00346EB3" w:rsidRPr="0052514F" w:rsidRDefault="00346EB3" w:rsidP="00F04930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شمالی   </w:t>
            </w:r>
            <w:r w:rsidR="00F9334D" w:rsidRPr="0052514F">
              <w:rPr>
                <w:rFonts w:cs="0 Nazanin" w:hint="cs"/>
                <w:rtl/>
              </w:rPr>
              <w:t xml:space="preserve">                         </w:t>
            </w:r>
            <w:r w:rsidRPr="0052514F">
              <w:rPr>
                <w:rFonts w:cs="0 Nazanin"/>
                <w:rtl/>
              </w:rPr>
              <w:t xml:space="preserve">   2- </w:t>
            </w:r>
            <w:r w:rsidR="00F04930" w:rsidRPr="0052514F">
              <w:rPr>
                <w:rFonts w:cs="0 Nazanin"/>
                <w:rtl/>
              </w:rPr>
              <w:t>مرکز و شرق اروپا</w:t>
            </w:r>
            <w:r w:rsidRPr="0052514F">
              <w:rPr>
                <w:rFonts w:cs="0 Nazanin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F04930">
              <w:rPr>
                <w:rFonts w:cs="0 Nazanin" w:hint="cs"/>
                <w:rtl/>
              </w:rPr>
              <w:t xml:space="preserve">                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   3- جنوب اروپا       </w:t>
            </w:r>
            <w:r w:rsidR="00F9334D" w:rsidRPr="0052514F">
              <w:rPr>
                <w:rFonts w:cs="0 Nazanin" w:hint="cs"/>
                <w:rtl/>
              </w:rPr>
              <w:t xml:space="preserve">                    </w:t>
            </w:r>
            <w:r w:rsidRPr="0052514F">
              <w:rPr>
                <w:rFonts w:cs="0 Nazanin"/>
                <w:rtl/>
              </w:rPr>
              <w:t xml:space="preserve">  4- </w:t>
            </w:r>
            <w:r w:rsidR="00F04930" w:rsidRPr="0052514F">
              <w:rPr>
                <w:rFonts w:cs="0 Nazanin"/>
                <w:rtl/>
              </w:rPr>
              <w:t xml:space="preserve">مناطق مجاور اقیانوس اطلس   </w:t>
            </w:r>
          </w:p>
          <w:p w:rsidR="00346EB3" w:rsidRPr="001B2D8E" w:rsidRDefault="00F04930">
            <w:pPr>
              <w:rPr>
                <w:rFonts w:cs="0 Nazanin"/>
                <w:b/>
                <w:bCs/>
                <w:rtl/>
              </w:rPr>
            </w:pPr>
            <w:r>
              <w:rPr>
                <w:rFonts w:cs="0 Nazanin" w:hint="cs"/>
                <w:b/>
                <w:bCs/>
                <w:sz w:val="28"/>
                <w:szCs w:val="28"/>
                <w:rtl/>
              </w:rPr>
              <w:t>5</w:t>
            </w:r>
            <w:r w:rsidR="00346EB3" w:rsidRPr="001B2D8E">
              <w:rPr>
                <w:rFonts w:cs="0 Nazanin"/>
                <w:b/>
                <w:bCs/>
                <w:sz w:val="28"/>
                <w:szCs w:val="28"/>
                <w:rtl/>
              </w:rPr>
              <w:t>1</w:t>
            </w:r>
            <w:r w:rsidR="00346EB3" w:rsidRPr="001B2D8E">
              <w:rPr>
                <w:rFonts w:cs="0 Nazanin"/>
                <w:b/>
                <w:bCs/>
                <w:rtl/>
              </w:rPr>
              <w:t>- از موارد زیر کدام یک جزو ویژگی های اروپای پیر نمی باشد ؟</w:t>
            </w:r>
          </w:p>
          <w:p w:rsidR="00346EB3" w:rsidRPr="0052514F" w:rsidRDefault="00346EB3" w:rsidP="00F9334D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ارتفاع کوهها کم است       </w:t>
            </w:r>
            <w:r w:rsidR="007B4425" w:rsidRPr="0052514F">
              <w:rPr>
                <w:rFonts w:cs="0 Nazanin" w:hint="cs"/>
                <w:rtl/>
              </w:rPr>
              <w:t xml:space="preserve">                </w:t>
            </w:r>
            <w:r w:rsidRPr="0052514F">
              <w:rPr>
                <w:rFonts w:cs="0 Nazanin"/>
                <w:rtl/>
              </w:rPr>
              <w:t xml:space="preserve"> </w:t>
            </w:r>
            <w:r w:rsidR="007B4425" w:rsidRPr="0052514F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      </w:t>
            </w:r>
            <w:r w:rsidRPr="0052514F">
              <w:rPr>
                <w:rFonts w:cs="0 Nazanin"/>
                <w:rtl/>
              </w:rPr>
              <w:t xml:space="preserve"> 2- قله ها گنبدی شکل هستند 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3- در شمال اروپا قرار دارند      </w:t>
            </w:r>
            <w:r w:rsidR="007B4425" w:rsidRPr="0052514F">
              <w:rPr>
                <w:rFonts w:cs="0 Nazanin" w:hint="cs"/>
                <w:rtl/>
              </w:rPr>
              <w:t xml:space="preserve">         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 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F9334D" w:rsidRPr="0052514F">
              <w:rPr>
                <w:rFonts w:cs="0 Nazanin" w:hint="cs"/>
                <w:rtl/>
              </w:rPr>
              <w:t xml:space="preserve">  </w:t>
            </w:r>
            <w:r w:rsidR="007B4425" w:rsidRPr="0052514F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4- زمین لرزه ها و آتش فشان های زیادی در آنها رخ می دهد </w:t>
            </w:r>
          </w:p>
          <w:p w:rsidR="00346EB3" w:rsidRPr="001B2D8E" w:rsidRDefault="00F04930">
            <w:pPr>
              <w:rPr>
                <w:rFonts w:cs="0 Nazanin"/>
                <w:b/>
                <w:bCs/>
                <w:rtl/>
              </w:rPr>
            </w:pPr>
            <w:r>
              <w:rPr>
                <w:rFonts w:cs="0 Nazanin" w:hint="cs"/>
                <w:b/>
                <w:bCs/>
                <w:sz w:val="28"/>
                <w:szCs w:val="28"/>
                <w:rtl/>
              </w:rPr>
              <w:t>5</w:t>
            </w:r>
            <w:r w:rsidR="00346EB3" w:rsidRPr="001B2D8E">
              <w:rPr>
                <w:rFonts w:cs="0 Nazanin"/>
                <w:b/>
                <w:bCs/>
                <w:sz w:val="28"/>
                <w:szCs w:val="28"/>
                <w:rtl/>
              </w:rPr>
              <w:t>2</w:t>
            </w:r>
            <w:r w:rsidR="00346EB3" w:rsidRPr="001B2D8E">
              <w:rPr>
                <w:rFonts w:cs="0 Nazanin"/>
                <w:b/>
                <w:bCs/>
                <w:rtl/>
              </w:rPr>
              <w:t>- در گذشته چه عواملی از افزایش جمعیت در قاره آفریقا جلوگیری کرده است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عدم رعایت بهداشت   </w:t>
            </w:r>
            <w:r w:rsidR="00F9334D" w:rsidRPr="0052514F">
              <w:rPr>
                <w:rFonts w:cs="0 Nazanin" w:hint="cs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   2- وقوع جنگ های داخلی   </w:t>
            </w:r>
            <w:r w:rsidR="00F9334D" w:rsidRPr="0052514F">
              <w:rPr>
                <w:rFonts w:cs="0 Nazanin" w:hint="cs"/>
                <w:rtl/>
              </w:rPr>
              <w:t xml:space="preserve">                </w:t>
            </w:r>
            <w:r w:rsidRPr="0052514F">
              <w:rPr>
                <w:rFonts w:cs="0 Nazanin"/>
                <w:rtl/>
              </w:rPr>
              <w:t xml:space="preserve">   3- خشکسا لی های پی در پی   </w:t>
            </w:r>
            <w:r w:rsidR="00F9334D" w:rsidRPr="0052514F">
              <w:rPr>
                <w:rFonts w:cs="0 Nazanin" w:hint="cs"/>
                <w:rtl/>
              </w:rPr>
              <w:t xml:space="preserve">       </w:t>
            </w:r>
            <w:r w:rsidRPr="0052514F">
              <w:rPr>
                <w:rFonts w:cs="0 Nazanin"/>
                <w:rtl/>
              </w:rPr>
              <w:t xml:space="preserve">  4- همه ی موارد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3</w:t>
            </w:r>
            <w:r w:rsidRPr="001B2D8E">
              <w:rPr>
                <w:rFonts w:cs="0 Nazanin"/>
                <w:b/>
                <w:bCs/>
                <w:rtl/>
              </w:rPr>
              <w:t>- پوشش گیا</w:t>
            </w:r>
            <w:r w:rsidR="005F4695" w:rsidRPr="001B2D8E">
              <w:rPr>
                <w:rFonts w:cs="0 Nazanin"/>
                <w:b/>
                <w:bCs/>
                <w:rtl/>
              </w:rPr>
              <w:t>هی از علف های بلند که در بین آ</w:t>
            </w:r>
            <w:r w:rsidR="005F4695" w:rsidRPr="001B2D8E">
              <w:rPr>
                <w:rFonts w:cs="0 Nazanin" w:hint="cs"/>
                <w:b/>
                <w:bCs/>
                <w:rtl/>
              </w:rPr>
              <w:t>ن ه</w:t>
            </w:r>
            <w:r w:rsidRPr="001B2D8E">
              <w:rPr>
                <w:rFonts w:cs="0 Nazanin"/>
                <w:b/>
                <w:bCs/>
                <w:rtl/>
              </w:rPr>
              <w:t>ا درختچه های پراکنده دیده می شود چه نام دار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تایگا    </w:t>
            </w:r>
            <w:r w:rsidR="00F9334D" w:rsidRPr="0052514F">
              <w:rPr>
                <w:rFonts w:cs="0 Nazanin" w:hint="cs"/>
                <w:rtl/>
              </w:rPr>
              <w:t xml:space="preserve">                  </w:t>
            </w:r>
            <w:r w:rsidR="00C1321E" w:rsidRPr="0052514F">
              <w:rPr>
                <w:rFonts w:cs="0 Nazanin" w:hint="cs"/>
                <w:rtl/>
              </w:rPr>
              <w:t xml:space="preserve">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F9334D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 2- توندرا    </w:t>
            </w:r>
            <w:r w:rsidR="00DB69E0">
              <w:rPr>
                <w:rFonts w:cs="0 Nazanin" w:hint="cs"/>
                <w:rtl/>
              </w:rPr>
              <w:t xml:space="preserve">                               </w:t>
            </w:r>
            <w:r w:rsidR="00F9334D" w:rsidRPr="0052514F">
              <w:rPr>
                <w:rFonts w:cs="0 Nazanin" w:hint="cs"/>
                <w:rtl/>
              </w:rPr>
              <w:t xml:space="preserve">       </w:t>
            </w:r>
            <w:r w:rsidRPr="0052514F">
              <w:rPr>
                <w:rFonts w:cs="0 Nazanin"/>
                <w:rtl/>
              </w:rPr>
              <w:t xml:space="preserve"> 3- ساوان  </w:t>
            </w:r>
            <w:r w:rsidR="00F9334D" w:rsidRPr="0052514F">
              <w:rPr>
                <w:rFonts w:cs="0 Nazanin" w:hint="cs"/>
                <w:rtl/>
              </w:rPr>
              <w:t xml:space="preserve">                                 </w:t>
            </w:r>
            <w:r w:rsidRPr="0052514F">
              <w:rPr>
                <w:rFonts w:cs="0 Nazanin"/>
                <w:rtl/>
              </w:rPr>
              <w:t xml:space="preserve">   4- استپ بیابانی 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4</w:t>
            </w:r>
            <w:r w:rsidRPr="001B2D8E">
              <w:rPr>
                <w:rFonts w:cs="0 Nazanin"/>
                <w:b/>
                <w:bCs/>
                <w:rtl/>
              </w:rPr>
              <w:t>- کدام گزینه در مورد قاره ی آفریقا نادرست می باشد ؟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1- هر چه از بخش جنگل های انبوه به طرف شمال پیش رویم از میزان بارندگی کاسته می شو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2- در بخش هایی از جنوب قاره ی افریقا آب و هوای مد یترانه ای دیده می شو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3- وسعت بیابان ها در شمال آفریقا نسبت به جنوب کمتر است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>4- کناره های آفریقا صاف و بدون خلیج است .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5</w:t>
            </w:r>
            <w:r w:rsidRPr="001B2D8E">
              <w:rPr>
                <w:rFonts w:cs="0 Nazanin"/>
                <w:b/>
                <w:bCs/>
                <w:rtl/>
              </w:rPr>
              <w:t>- کانال سوئز کدام دریا ها را به یکدیگر وصل می کند ؟</w:t>
            </w:r>
          </w:p>
          <w:p w:rsidR="00346EB3" w:rsidRPr="0052514F" w:rsidRDefault="00346EB3" w:rsidP="00C1321E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دریای سیاه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ریای سرخ        2- دریای سیاه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مدیترانه  </w:t>
            </w:r>
            <w:r w:rsidR="00C1321E" w:rsidRPr="0052514F">
              <w:rPr>
                <w:rFonts w:cs="0 Nazanin" w:hint="cs"/>
                <w:rtl/>
              </w:rPr>
              <w:t xml:space="preserve">             </w:t>
            </w:r>
            <w:r w:rsidRPr="0052514F">
              <w:rPr>
                <w:rFonts w:cs="0 Nazanin"/>
                <w:rtl/>
              </w:rPr>
              <w:t xml:space="preserve">  3- دریای مدیترانه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عمان   </w:t>
            </w:r>
            <w:r w:rsidR="00C1321E" w:rsidRPr="0052514F">
              <w:rPr>
                <w:rFonts w:cs="0 Nazanin" w:hint="cs"/>
                <w:rtl/>
              </w:rPr>
              <w:t xml:space="preserve">             </w:t>
            </w:r>
            <w:r w:rsidRPr="0052514F">
              <w:rPr>
                <w:rFonts w:cs="0 Nazanin"/>
                <w:rtl/>
              </w:rPr>
              <w:t xml:space="preserve">4- دریای سرخ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مدیترانه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6</w:t>
            </w:r>
            <w:r w:rsidRPr="001B2D8E">
              <w:rPr>
                <w:rFonts w:cs="0 Nazanin"/>
                <w:b/>
                <w:bCs/>
                <w:rtl/>
              </w:rPr>
              <w:t>- زمستان بسیار سرد و تابستان بسیار گرم از ویژ گی</w:t>
            </w:r>
            <w:r w:rsidR="007B4425" w:rsidRPr="001B2D8E">
              <w:rPr>
                <w:rFonts w:cs="0 Nazanin"/>
                <w:b/>
                <w:bCs/>
                <w:rtl/>
              </w:rPr>
              <w:t xml:space="preserve"> های  آب و هوای ...........</w:t>
            </w:r>
            <w:r w:rsidRPr="001B2D8E">
              <w:rPr>
                <w:rFonts w:cs="0 Nazanin"/>
                <w:b/>
                <w:bCs/>
                <w:rtl/>
              </w:rPr>
              <w:t>......م</w:t>
            </w:r>
            <w:r w:rsidR="007B4425" w:rsidRPr="001B2D8E">
              <w:rPr>
                <w:rFonts w:cs="0 Nazanin"/>
                <w:b/>
                <w:bCs/>
                <w:rtl/>
              </w:rPr>
              <w:t>ی باشد ،که در قسمت های .......</w:t>
            </w:r>
            <w:r w:rsidRPr="001B2D8E">
              <w:rPr>
                <w:rFonts w:cs="0 Nazanin"/>
                <w:b/>
                <w:bCs/>
                <w:rtl/>
              </w:rPr>
              <w:t>....آسیا دیده می شو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مدیترانه ای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جنوب      </w:t>
            </w:r>
            <w:r w:rsidR="00C1321E" w:rsidRPr="0052514F">
              <w:rPr>
                <w:rFonts w:cs="0 Nazanin" w:hint="cs"/>
                <w:rtl/>
              </w:rPr>
              <w:t xml:space="preserve">     </w:t>
            </w:r>
            <w:r w:rsidRPr="0052514F">
              <w:rPr>
                <w:rFonts w:cs="0 Nazanin"/>
                <w:rtl/>
              </w:rPr>
              <w:t xml:space="preserve">    2- قاره ای -  داخلی    </w:t>
            </w:r>
            <w:r w:rsidR="00C1321E" w:rsidRPr="0052514F">
              <w:rPr>
                <w:rFonts w:cs="0 Nazanin" w:hint="cs"/>
                <w:rtl/>
              </w:rPr>
              <w:t xml:space="preserve">            </w:t>
            </w:r>
            <w:r w:rsidRPr="0052514F">
              <w:rPr>
                <w:rFonts w:cs="0 Nazanin"/>
                <w:rtl/>
              </w:rPr>
              <w:t xml:space="preserve">       3- معتدل اقیانوسی- شمال  </w:t>
            </w:r>
            <w:r w:rsidR="00DB69E0">
              <w:rPr>
                <w:rFonts w:cs="0 Nazanin" w:hint="cs"/>
                <w:rtl/>
              </w:rPr>
              <w:t xml:space="preserve">       </w:t>
            </w:r>
            <w:r w:rsidR="00C1321E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    4- برّی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جنوب غربی 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7</w:t>
            </w:r>
            <w:r w:rsidRPr="001B2D8E">
              <w:rPr>
                <w:rFonts w:cs="0 Nazanin"/>
                <w:b/>
                <w:bCs/>
                <w:rtl/>
              </w:rPr>
              <w:t>- رود سند و آمودریا به ترتیب به کجا می ریزند ؟</w:t>
            </w:r>
            <w:r w:rsidR="00C1321E" w:rsidRPr="001B2D8E">
              <w:rPr>
                <w:rFonts w:cs="0 Nazanin" w:hint="cs"/>
                <w:b/>
                <w:bCs/>
                <w:rtl/>
              </w:rPr>
              <w:t xml:space="preserve"> </w:t>
            </w:r>
          </w:p>
          <w:p w:rsidR="005F4695" w:rsidRPr="0052514F" w:rsidRDefault="00346EB3" w:rsidP="005F4695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دریای مدیترانه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ریا</w:t>
            </w:r>
            <w:r w:rsidR="005F4695" w:rsidRPr="0052514F">
              <w:rPr>
                <w:rFonts w:cs="0 Nazanin" w:hint="cs"/>
                <w:rtl/>
              </w:rPr>
              <w:t>چه</w:t>
            </w:r>
            <w:r w:rsidRPr="0052514F">
              <w:rPr>
                <w:rFonts w:cs="0 Nazanin"/>
                <w:rtl/>
              </w:rPr>
              <w:t xml:space="preserve"> آرال   </w:t>
            </w:r>
            <w:r w:rsidR="005F4695" w:rsidRPr="0052514F">
              <w:rPr>
                <w:rFonts w:cs="0 Nazanin"/>
                <w:rtl/>
              </w:rPr>
              <w:t xml:space="preserve">              </w:t>
            </w:r>
            <w:r w:rsidR="005F4695" w:rsidRPr="0052514F">
              <w:rPr>
                <w:rFonts w:cs="0 Nazanin" w:hint="cs"/>
                <w:rtl/>
              </w:rPr>
              <w:t xml:space="preserve">                </w:t>
            </w:r>
            <w:r w:rsidR="00C1321E" w:rsidRPr="0052514F">
              <w:rPr>
                <w:rFonts w:cs="0 Nazanin" w:hint="cs"/>
                <w:rtl/>
              </w:rPr>
              <w:t xml:space="preserve"> 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C1321E" w:rsidRPr="0052514F">
              <w:rPr>
                <w:rFonts w:cs="0 Nazanin" w:hint="cs"/>
                <w:rtl/>
              </w:rPr>
              <w:t xml:space="preserve">    </w:t>
            </w:r>
            <w:r w:rsidR="005F4695" w:rsidRPr="0052514F">
              <w:rPr>
                <w:rFonts w:cs="0 Nazanin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 2- دریای عمان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ریای خزر     </w:t>
            </w:r>
            <w:r w:rsidR="005F4695" w:rsidRPr="0052514F">
              <w:rPr>
                <w:rFonts w:cs="0 Nazanin"/>
                <w:rtl/>
              </w:rPr>
              <w:t xml:space="preserve">       </w:t>
            </w:r>
            <w:r w:rsidRPr="0052514F">
              <w:rPr>
                <w:rFonts w:cs="0 Nazanin"/>
                <w:rtl/>
              </w:rPr>
              <w:t xml:space="preserve">   </w:t>
            </w:r>
          </w:p>
          <w:p w:rsidR="00346EB3" w:rsidRPr="0052514F" w:rsidRDefault="00346EB3" w:rsidP="005F4695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3- دریای عمان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ریا</w:t>
            </w:r>
            <w:r w:rsidR="005F4695" w:rsidRPr="0052514F">
              <w:rPr>
                <w:rFonts w:cs="0 Nazanin" w:hint="cs"/>
                <w:rtl/>
              </w:rPr>
              <w:t>چه</w:t>
            </w:r>
            <w:r w:rsidRPr="0052514F">
              <w:rPr>
                <w:rFonts w:cs="0 Nazanin"/>
                <w:rtl/>
              </w:rPr>
              <w:t xml:space="preserve"> آرال                           </w:t>
            </w:r>
            <w:r w:rsidR="005F4695" w:rsidRPr="0052514F">
              <w:rPr>
                <w:rFonts w:cs="0 Nazanin" w:hint="cs"/>
                <w:rtl/>
              </w:rPr>
              <w:t xml:space="preserve">  </w:t>
            </w:r>
            <w:r w:rsidR="005F4695" w:rsidRPr="0052514F">
              <w:rPr>
                <w:rFonts w:cs="0 Nazanin"/>
                <w:rtl/>
              </w:rPr>
              <w:t xml:space="preserve">   </w:t>
            </w:r>
            <w:r w:rsidR="00C1321E" w:rsidRPr="0052514F">
              <w:rPr>
                <w:rFonts w:cs="0 Nazanin" w:hint="cs"/>
                <w:rtl/>
              </w:rPr>
              <w:t xml:space="preserve">        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="00C1321E" w:rsidRPr="0052514F">
              <w:rPr>
                <w:rFonts w:cs="0 Nazanin" w:hint="cs"/>
                <w:rtl/>
              </w:rPr>
              <w:t xml:space="preserve">     </w:t>
            </w:r>
            <w:r w:rsidR="005F4695" w:rsidRPr="0052514F">
              <w:rPr>
                <w:rFonts w:cs="0 Nazanin"/>
                <w:rtl/>
              </w:rPr>
              <w:t xml:space="preserve">    </w:t>
            </w:r>
            <w:r w:rsidRPr="0052514F">
              <w:rPr>
                <w:rFonts w:cs="0 Nazanin"/>
                <w:rtl/>
              </w:rPr>
              <w:t xml:space="preserve">  </w:t>
            </w:r>
            <w:r w:rsidR="00DB69E0">
              <w:rPr>
                <w:rFonts w:cs="0 Nazanin" w:hint="cs"/>
                <w:rtl/>
              </w:rPr>
              <w:t xml:space="preserve"> </w:t>
            </w:r>
            <w:r w:rsidRPr="0052514F">
              <w:rPr>
                <w:rFonts w:cs="0 Nazanin"/>
                <w:rtl/>
              </w:rPr>
              <w:t xml:space="preserve"> 4- دریای خزر </w:t>
            </w:r>
            <w:r w:rsidRPr="0052514F">
              <w:rPr>
                <w:rtl/>
              </w:rPr>
              <w:t>–</w:t>
            </w:r>
            <w:r w:rsidRPr="0052514F">
              <w:rPr>
                <w:rFonts w:cs="0 Nazanin"/>
                <w:rtl/>
              </w:rPr>
              <w:t xml:space="preserve"> دریا چه ی با یکال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58</w:t>
            </w:r>
            <w:r w:rsidRPr="001B2D8E">
              <w:rPr>
                <w:rFonts w:cs="0 Nazanin"/>
                <w:b/>
                <w:bCs/>
                <w:rtl/>
              </w:rPr>
              <w:t>- جنگل های مخروطی و آب و هوای سرد  در قاره ی آمریکا بیش تر در کدام کشور دیده می شود ؟</w:t>
            </w:r>
          </w:p>
          <w:p w:rsidR="00346EB3" w:rsidRDefault="00346EB3" w:rsidP="00DB69E0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کانادا </w:t>
            </w:r>
            <w:r w:rsidRPr="0052514F">
              <w:rPr>
                <w:rFonts w:cs="0 Nazanin"/>
                <w:rtl/>
              </w:rPr>
              <w:tab/>
            </w:r>
            <w:r w:rsidRPr="0052514F">
              <w:rPr>
                <w:rFonts w:cs="0 Nazanin"/>
                <w:rtl/>
              </w:rPr>
              <w:tab/>
            </w:r>
            <w:r w:rsidR="00C1321E" w:rsidRPr="0052514F">
              <w:rPr>
                <w:rFonts w:cs="0 Nazanin" w:hint="cs"/>
                <w:rtl/>
              </w:rPr>
              <w:t xml:space="preserve">      </w:t>
            </w:r>
            <w:r w:rsidR="00DB69E0">
              <w:rPr>
                <w:rFonts w:cs="0 Nazanin" w:hint="cs"/>
                <w:rtl/>
              </w:rPr>
              <w:t xml:space="preserve">            </w:t>
            </w:r>
            <w:r w:rsidR="00C1321E" w:rsidRPr="0052514F">
              <w:rPr>
                <w:rFonts w:cs="0 Nazanin" w:hint="cs"/>
                <w:rtl/>
              </w:rPr>
              <w:t xml:space="preserve">  </w:t>
            </w:r>
            <w:r w:rsidRPr="0052514F">
              <w:rPr>
                <w:rFonts w:cs="0 Nazanin"/>
                <w:rtl/>
              </w:rPr>
              <w:t xml:space="preserve">2- آمریکا </w:t>
            </w:r>
            <w:r w:rsidR="00C1321E" w:rsidRPr="0052514F">
              <w:rPr>
                <w:rFonts w:cs="0 Nazanin" w:hint="cs"/>
                <w:rtl/>
              </w:rPr>
              <w:t xml:space="preserve">                         </w:t>
            </w:r>
            <w:r w:rsidR="00DB69E0">
              <w:rPr>
                <w:rFonts w:cs="0 Nazanin" w:hint="cs"/>
                <w:rtl/>
              </w:rPr>
              <w:t xml:space="preserve">  </w:t>
            </w:r>
            <w:r w:rsidR="00C1321E" w:rsidRPr="0052514F">
              <w:rPr>
                <w:rFonts w:cs="0 Nazanin" w:hint="cs"/>
                <w:rtl/>
              </w:rPr>
              <w:t xml:space="preserve">         </w:t>
            </w:r>
            <w:r w:rsidRPr="0052514F">
              <w:rPr>
                <w:rFonts w:cs="0 Nazanin"/>
                <w:rtl/>
              </w:rPr>
              <w:t xml:space="preserve">3- آرژانتین </w:t>
            </w:r>
            <w:r w:rsidRPr="0052514F">
              <w:rPr>
                <w:rFonts w:cs="0 Nazanin"/>
                <w:rtl/>
              </w:rPr>
              <w:tab/>
            </w:r>
            <w:r w:rsidR="00C1321E" w:rsidRPr="0052514F">
              <w:rPr>
                <w:rFonts w:cs="0 Nazanin" w:hint="cs"/>
                <w:rtl/>
              </w:rPr>
              <w:t xml:space="preserve">                </w:t>
            </w:r>
            <w:r w:rsidR="00DB69E0">
              <w:rPr>
                <w:rFonts w:cs="0 Nazanin" w:hint="cs"/>
                <w:rtl/>
              </w:rPr>
              <w:t xml:space="preserve">        </w:t>
            </w:r>
            <w:r w:rsidR="00C1321E" w:rsidRPr="0052514F">
              <w:rPr>
                <w:rFonts w:cs="0 Nazanin" w:hint="cs"/>
                <w:rtl/>
              </w:rPr>
              <w:t xml:space="preserve">         </w:t>
            </w:r>
            <w:r w:rsidRPr="0052514F">
              <w:rPr>
                <w:rFonts w:cs="0 Nazanin"/>
                <w:rtl/>
              </w:rPr>
              <w:t xml:space="preserve">4- پاراگوئه </w:t>
            </w:r>
          </w:p>
          <w:p w:rsidR="003C4313" w:rsidRPr="0052514F" w:rsidRDefault="003C4313" w:rsidP="00DB69E0">
            <w:pPr>
              <w:rPr>
                <w:rFonts w:cs="0 Nazanin"/>
                <w:rtl/>
              </w:rPr>
            </w:pP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lastRenderedPageBreak/>
              <w:t>59-</w:t>
            </w:r>
            <w:r w:rsidRPr="001B2D8E">
              <w:rPr>
                <w:rFonts w:cs="0 Nazanin"/>
                <w:b/>
                <w:bCs/>
                <w:rtl/>
              </w:rPr>
              <w:t xml:space="preserve"> بیشتر بیابانهای دنیا در اطرااف .................واقع شده اند .</w:t>
            </w:r>
          </w:p>
          <w:p w:rsidR="00346EB3" w:rsidRPr="0052514F" w:rsidRDefault="00346EB3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مدار رأس السرطان ورأس الجدی            2- خط استوا     </w:t>
            </w:r>
            <w:r w:rsidR="00DB69E0">
              <w:rPr>
                <w:rFonts w:cs="0 Nazanin" w:hint="cs"/>
                <w:rtl/>
              </w:rPr>
              <w:t xml:space="preserve">        </w:t>
            </w:r>
            <w:r w:rsidRPr="0052514F">
              <w:rPr>
                <w:rFonts w:cs="0 Nazanin"/>
                <w:rtl/>
              </w:rPr>
              <w:t xml:space="preserve">        3- مدار قطبی     </w:t>
            </w:r>
            <w:r w:rsidR="00DB69E0">
              <w:rPr>
                <w:rFonts w:cs="0 Nazanin" w:hint="cs"/>
                <w:rtl/>
              </w:rPr>
              <w:t xml:space="preserve">                    </w:t>
            </w:r>
            <w:r w:rsidRPr="0052514F">
              <w:rPr>
                <w:rFonts w:cs="0 Nazanin"/>
                <w:rtl/>
              </w:rPr>
              <w:t xml:space="preserve">      </w:t>
            </w:r>
            <w:r w:rsidR="00C1321E" w:rsidRPr="0052514F">
              <w:rPr>
                <w:rFonts w:cs="0 Nazanin" w:hint="cs"/>
                <w:rtl/>
              </w:rPr>
              <w:t>4-</w:t>
            </w:r>
            <w:r w:rsidRPr="0052514F">
              <w:rPr>
                <w:rFonts w:cs="0 Nazanin"/>
                <w:rtl/>
              </w:rPr>
              <w:t xml:space="preserve"> نصف النهار مبدأ</w:t>
            </w:r>
          </w:p>
          <w:p w:rsidR="00346EB3" w:rsidRPr="001B2D8E" w:rsidRDefault="00346EB3">
            <w:pPr>
              <w:rPr>
                <w:rFonts w:cs="0 Nazanin"/>
                <w:b/>
                <w:bCs/>
                <w:rtl/>
              </w:rPr>
            </w:pP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>60</w:t>
            </w:r>
            <w:r w:rsidRPr="001B2D8E">
              <w:rPr>
                <w:rFonts w:cs="0 Nazanin"/>
                <w:b/>
                <w:bCs/>
                <w:rtl/>
              </w:rPr>
              <w:t>- در کدام قسمت</w:t>
            </w:r>
            <w:r w:rsidR="005F4695" w:rsidRPr="001B2D8E">
              <w:rPr>
                <w:rFonts w:cs="0 Nazanin" w:hint="cs"/>
                <w:b/>
                <w:bCs/>
                <w:rtl/>
              </w:rPr>
              <w:t xml:space="preserve"> زیر از</w:t>
            </w:r>
            <w:r w:rsidRPr="001B2D8E">
              <w:rPr>
                <w:rFonts w:cs="0 Nazanin"/>
                <w:b/>
                <w:bCs/>
                <w:rtl/>
              </w:rPr>
              <w:t xml:space="preserve"> قاره ی آمریکا</w:t>
            </w:r>
            <w:r w:rsidRPr="001B2D8E">
              <w:rPr>
                <w:rFonts w:cs="0 Nazanin"/>
                <w:b/>
                <w:bCs/>
                <w:sz w:val="28"/>
                <w:szCs w:val="28"/>
                <w:rtl/>
              </w:rPr>
              <w:t xml:space="preserve"> </w:t>
            </w:r>
            <w:r w:rsidRPr="001B2D8E">
              <w:rPr>
                <w:rFonts w:cs="0 Nazanin"/>
                <w:b/>
                <w:bCs/>
                <w:rtl/>
              </w:rPr>
              <w:t xml:space="preserve">آب وهوا گرم و مرطوب استوایی دیده </w:t>
            </w:r>
            <w:r w:rsidR="005F4695" w:rsidRPr="001B2D8E">
              <w:rPr>
                <w:rFonts w:cs="0 Nazanin" w:hint="cs"/>
                <w:b/>
                <w:bCs/>
                <w:u w:val="single"/>
                <w:rtl/>
              </w:rPr>
              <w:t>ن</w:t>
            </w:r>
            <w:r w:rsidRPr="001B2D8E">
              <w:rPr>
                <w:rFonts w:cs="0 Nazanin"/>
                <w:b/>
                <w:bCs/>
                <w:u w:val="single"/>
                <w:rtl/>
              </w:rPr>
              <w:t>می شود</w:t>
            </w:r>
            <w:r w:rsidRPr="001B2D8E">
              <w:rPr>
                <w:rFonts w:cs="0 Nazanin"/>
                <w:b/>
                <w:bCs/>
                <w:rtl/>
              </w:rPr>
              <w:t xml:space="preserve"> ؟</w:t>
            </w:r>
          </w:p>
          <w:p w:rsidR="00346EB3" w:rsidRPr="003220F8" w:rsidRDefault="00346EB3" w:rsidP="003220F8">
            <w:pPr>
              <w:rPr>
                <w:rFonts w:cs="0 Nazanin"/>
                <w:rtl/>
              </w:rPr>
            </w:pPr>
            <w:r w:rsidRPr="0052514F">
              <w:rPr>
                <w:rFonts w:cs="0 Nazanin"/>
                <w:rtl/>
              </w:rPr>
              <w:t xml:space="preserve">1- آمریکای مرکزی </w:t>
            </w:r>
            <w:r w:rsidR="00C1321E" w:rsidRPr="0052514F">
              <w:rPr>
                <w:rFonts w:cs="0 Nazanin" w:hint="cs"/>
                <w:rtl/>
              </w:rPr>
              <w:t xml:space="preserve">         </w:t>
            </w:r>
            <w:r w:rsidR="00DB69E0">
              <w:rPr>
                <w:rFonts w:cs="0 Nazanin" w:hint="cs"/>
                <w:rtl/>
              </w:rPr>
              <w:t xml:space="preserve">                </w:t>
            </w:r>
            <w:r w:rsidR="00C1321E" w:rsidRPr="0052514F">
              <w:rPr>
                <w:rFonts w:cs="0 Nazanin" w:hint="cs"/>
                <w:rtl/>
              </w:rPr>
              <w:t xml:space="preserve">      </w:t>
            </w:r>
            <w:r w:rsidRPr="0052514F">
              <w:rPr>
                <w:rFonts w:cs="0 Nazanin"/>
                <w:rtl/>
              </w:rPr>
              <w:t>2- جزایر دریای آنتیل</w:t>
            </w:r>
            <w:r w:rsidR="00C1321E" w:rsidRPr="0052514F">
              <w:rPr>
                <w:rFonts w:cs="0 Nazanin" w:hint="cs"/>
                <w:rtl/>
              </w:rPr>
              <w:t xml:space="preserve">          </w:t>
            </w:r>
            <w:r w:rsidRPr="0052514F">
              <w:rPr>
                <w:rFonts w:cs="0 Nazanin"/>
                <w:rtl/>
              </w:rPr>
              <w:t xml:space="preserve">3- شمال آمریکای جنوبی </w:t>
            </w:r>
            <w:r w:rsidRPr="0052514F">
              <w:rPr>
                <w:rFonts w:cs="0 Nazanin"/>
                <w:rtl/>
              </w:rPr>
              <w:tab/>
            </w:r>
            <w:r w:rsidR="00DB69E0">
              <w:rPr>
                <w:rFonts w:cs="0 Nazanin" w:hint="cs"/>
                <w:rtl/>
              </w:rPr>
              <w:t xml:space="preserve">    </w:t>
            </w:r>
            <w:r w:rsidR="00C1321E" w:rsidRPr="0052514F">
              <w:rPr>
                <w:rFonts w:cs="0 Nazanin" w:hint="cs"/>
                <w:rtl/>
              </w:rPr>
              <w:t xml:space="preserve">   </w:t>
            </w:r>
            <w:r w:rsidRPr="0052514F">
              <w:rPr>
                <w:rFonts w:cs="0 Nazanin"/>
                <w:rtl/>
              </w:rPr>
              <w:t xml:space="preserve">4- کشور کانادا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97"/>
            </w:tblGrid>
            <w:tr w:rsidR="00346EB3" w:rsidTr="001270DD">
              <w:tc>
                <w:tcPr>
                  <w:tcW w:w="1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EB3" w:rsidRDefault="004E3ED1" w:rsidP="004E3ED1">
                  <w:pPr>
                    <w:jc w:val="center"/>
                  </w:pPr>
                  <w:r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>آزمون جامع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مرحله </w:t>
                  </w:r>
                  <w:r w:rsidRPr="004E3ED1">
                    <w:rPr>
                      <w:rFonts w:cs="B Nazanin" w:hint="cs"/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>5</w:t>
                  </w:r>
                  <w:r w:rsidRPr="00C36807"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 </w:t>
                  </w:r>
                  <w:r w:rsidRPr="00C36807"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>درس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زبان</w:t>
                  </w:r>
                  <w:r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کلاس 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>د</w:t>
                  </w:r>
                  <w:r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وم </w:t>
                  </w:r>
                  <w:r w:rsidRPr="00C36807"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آموزشگاه نمو</w:t>
                  </w:r>
                  <w:r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نه دولتی شهدای آزمایش مرودشت </w:t>
                  </w:r>
                  <w:r w:rsidRPr="00C36807"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 xml:space="preserve"> اسفندماه </w:t>
                  </w:r>
                  <w:r w:rsidR="003220F8" w:rsidRPr="00C36807">
                    <w:rPr>
                      <w:b/>
                      <w:bCs/>
                      <w:i/>
                      <w:iCs/>
                      <w:sz w:val="30"/>
                      <w:szCs w:val="30"/>
                      <w:rtl/>
                    </w:rPr>
                    <w:t>91</w:t>
                  </w:r>
                </w:p>
              </w:tc>
            </w:tr>
          </w:tbl>
          <w:p w:rsidR="00346EB3" w:rsidRPr="001B2D8E" w:rsidRDefault="00346EB3" w:rsidP="00DA4475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>61. Ali and his brother __________ English in the classroom.</w:t>
            </w:r>
            <w:r w:rsidR="00A05AB3" w:rsidRPr="001B2D8E">
              <w:rPr>
                <w:rFonts w:cstheme="minorBidi" w:hint="cs"/>
                <w:b/>
                <w:rtl/>
              </w:rPr>
              <w:t xml:space="preserve">                                                   </w:t>
            </w:r>
            <w:r w:rsidR="001B2D8E">
              <w:rPr>
                <w:rFonts w:cstheme="minorBidi" w:hint="cs"/>
                <w:b/>
                <w:rtl/>
              </w:rPr>
              <w:t xml:space="preserve">                </w:t>
            </w:r>
            <w:r w:rsidR="00A05AB3" w:rsidRPr="001B2D8E">
              <w:rPr>
                <w:rFonts w:cstheme="minorBidi" w:hint="cs"/>
                <w:b/>
                <w:rtl/>
              </w:rPr>
              <w:t xml:space="preserve">     </w:t>
            </w:r>
            <w:r w:rsidR="001B2D8E">
              <w:rPr>
                <w:rFonts w:cs="Calibri"/>
              </w:rPr>
              <w:t>1. studies</w:t>
            </w:r>
            <w:r w:rsidRPr="001B2D8E">
              <w:rPr>
                <w:rFonts w:cs="Calibri"/>
              </w:rPr>
              <w:tab/>
            </w:r>
            <w:r w:rsidR="00777C92">
              <w:rPr>
                <w:rFonts w:cs="Calibri"/>
              </w:rPr>
              <w:t xml:space="preserve">           </w:t>
            </w:r>
            <w:r w:rsidR="001B2D8E">
              <w:rPr>
                <w:rFonts w:cs="Calibri"/>
              </w:rPr>
              <w:t>2</w:t>
            </w:r>
            <w:r w:rsidR="00777C92">
              <w:rPr>
                <w:rFonts w:cs="Calibri"/>
              </w:rPr>
              <w:t xml:space="preserve">. study </w:t>
            </w:r>
            <w:r w:rsidR="00777C92">
              <w:rPr>
                <w:rFonts w:cs="Calibri"/>
              </w:rPr>
              <w:tab/>
              <w:t xml:space="preserve">             </w:t>
            </w:r>
            <w:r w:rsidR="001B2D8E">
              <w:rPr>
                <w:rFonts w:cs="Calibri"/>
              </w:rPr>
              <w:t>3</w:t>
            </w:r>
            <w:r w:rsidR="00777C92">
              <w:rPr>
                <w:rFonts w:cs="Calibri"/>
              </w:rPr>
              <w:t xml:space="preserve">. not study           </w:t>
            </w:r>
            <w:r w:rsidR="001B2D8E">
              <w:rPr>
                <w:rFonts w:cs="Calibri"/>
              </w:rPr>
              <w:t>4</w:t>
            </w:r>
            <w:r w:rsidRPr="001B2D8E">
              <w:rPr>
                <w:rFonts w:cs="Calibri"/>
              </w:rPr>
              <w:t xml:space="preserve">. to study                                                                    </w:t>
            </w:r>
            <w:r w:rsidRPr="001B2D8E">
              <w:rPr>
                <w:rFonts w:cs="Calibri"/>
                <w:b/>
              </w:rPr>
              <w:t xml:space="preserve">62. My father _________ an orange every day. </w:t>
            </w:r>
            <w:r w:rsidRPr="001B2D8E">
              <w:rPr>
                <w:rFonts w:cs="Calibri"/>
              </w:rPr>
              <w:t xml:space="preserve">           </w:t>
            </w:r>
            <w:r w:rsidR="00777C92">
              <w:rPr>
                <w:rFonts w:cs="Calibri"/>
              </w:rPr>
              <w:t xml:space="preserve"> </w:t>
            </w:r>
            <w:r w:rsidRPr="001B2D8E">
              <w:rPr>
                <w:rFonts w:cs="Calibri"/>
              </w:rPr>
              <w:t xml:space="preserve">                                          </w:t>
            </w:r>
            <w:r w:rsidR="003220F8">
              <w:rPr>
                <w:rFonts w:cs="Calibri"/>
              </w:rPr>
              <w:t xml:space="preserve">                                                   </w:t>
            </w:r>
            <w:r w:rsidRPr="001B2D8E">
              <w:rPr>
                <w:rFonts w:cs="Calibri"/>
              </w:rPr>
              <w:t xml:space="preserve">1. eats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777C92">
              <w:rPr>
                <w:rFonts w:cs="Calibri"/>
              </w:rPr>
              <w:t xml:space="preserve">           2. walks </w:t>
            </w:r>
            <w:r w:rsidR="00777C92">
              <w:rPr>
                <w:rFonts w:cs="Calibri"/>
              </w:rPr>
              <w:tab/>
              <w:t xml:space="preserve">            3. watches             </w:t>
            </w:r>
            <w:r w:rsidRPr="001B2D8E">
              <w:rPr>
                <w:rFonts w:cs="Calibri"/>
              </w:rPr>
              <w:t xml:space="preserve">4. works </w:t>
            </w:r>
            <w:r w:rsidR="003220F8">
              <w:rPr>
                <w:rFonts w:cs="Calibri"/>
                <w:b/>
              </w:rPr>
              <w:t xml:space="preserve">                                                                                  </w:t>
            </w:r>
            <w:r w:rsidRPr="001B2D8E">
              <w:rPr>
                <w:rFonts w:cs="Calibri"/>
                <w:b/>
              </w:rPr>
              <w:t xml:space="preserve">63. A:" Do you speak Persian at school?"        B: ________________              </w:t>
            </w:r>
            <w:r w:rsidR="001B2D8E">
              <w:rPr>
                <w:rFonts w:cs="Calibri"/>
                <w:b/>
              </w:rPr>
              <w:t xml:space="preserve">      </w:t>
            </w:r>
            <w:r w:rsidRPr="001B2D8E">
              <w:rPr>
                <w:rFonts w:cs="Calibri"/>
                <w:b/>
              </w:rPr>
              <w:t xml:space="preserve">                                                   </w:t>
            </w:r>
            <w:r w:rsidRPr="001B2D8E">
              <w:rPr>
                <w:rFonts w:cs="Calibri"/>
              </w:rPr>
              <w:t>1. No, you doesn’t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DA4475" w:rsidRPr="00DA4475">
              <w:rPr>
                <w:rFonts w:cs="0 Nazanin" w:hint="cs"/>
                <w:rtl/>
              </w:rPr>
              <w:t>2</w:t>
            </w:r>
            <w:r w:rsidRPr="001B2D8E">
              <w:rPr>
                <w:rFonts w:cs="Calibri"/>
              </w:rPr>
              <w:t xml:space="preserve">. No, you don’t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  <w:b/>
              </w:rPr>
              <w:t xml:space="preserve">                                                                               </w:t>
            </w:r>
            <w:r w:rsidR="00DA4475" w:rsidRPr="00DA4475">
              <w:rPr>
                <w:rFonts w:cs="0 Nazanin" w:hint="cs"/>
                <w:rtl/>
              </w:rPr>
              <w:t>3</w:t>
            </w:r>
            <w:r w:rsidRPr="001B2D8E">
              <w:rPr>
                <w:rFonts w:cs="Calibri"/>
              </w:rPr>
              <w:t>. yes,we don't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  <w:t xml:space="preserve">       </w:t>
            </w:r>
            <w:r w:rsidR="001B2D8E">
              <w:rPr>
                <w:rFonts w:cs="Calibri"/>
              </w:rPr>
              <w:t xml:space="preserve">      </w:t>
            </w:r>
            <w:r w:rsidRPr="001B2D8E">
              <w:rPr>
                <w:rFonts w:cs="Calibri"/>
              </w:rPr>
              <w:t xml:space="preserve">            </w:t>
            </w:r>
            <w:r w:rsidRPr="001B2D8E">
              <w:rPr>
                <w:rFonts w:cs="Calibri"/>
              </w:rPr>
              <w:tab/>
              <w:t xml:space="preserve">4. No, we don’t </w:t>
            </w:r>
          </w:p>
          <w:p w:rsidR="00346EB3" w:rsidRPr="001B2D8E" w:rsidRDefault="00346EB3" w:rsidP="00877BF3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64. Does the student ___________ English well?                  </w:t>
            </w:r>
            <w:r w:rsidR="00877BF3">
              <w:rPr>
                <w:rFonts w:cs="Calibri"/>
                <w:b/>
              </w:rPr>
              <w:t xml:space="preserve">          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            </w:t>
            </w:r>
            <w:r w:rsidR="00877BF3">
              <w:rPr>
                <w:rFonts w:cs="Calibri"/>
              </w:rPr>
              <w:t xml:space="preserve">1. reads </w:t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</w:t>
            </w:r>
            <w:r w:rsidRPr="001B2D8E">
              <w:rPr>
                <w:rFonts w:cs="Calibri"/>
              </w:rPr>
              <w:t xml:space="preserve">2. read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</w:t>
            </w:r>
            <w:r w:rsidR="00777C92">
              <w:rPr>
                <w:rFonts w:cs="Calibri"/>
              </w:rPr>
              <w:t xml:space="preserve">    </w:t>
            </w:r>
            <w:r w:rsidR="00877BF3">
              <w:rPr>
                <w:rFonts w:cs="Calibri"/>
              </w:rPr>
              <w:t xml:space="preserve">     3. to read </w:t>
            </w:r>
            <w:r w:rsidR="00877BF3">
              <w:rPr>
                <w:rFonts w:cs="Calibri"/>
              </w:rPr>
              <w:tab/>
              <w:t xml:space="preserve">            </w:t>
            </w:r>
            <w:r w:rsidRPr="001B2D8E">
              <w:rPr>
                <w:rFonts w:cs="Calibri"/>
              </w:rPr>
              <w:t xml:space="preserve">4. read to </w:t>
            </w:r>
          </w:p>
          <w:p w:rsidR="00346EB3" w:rsidRPr="001B2D8E" w:rsidRDefault="00346EB3" w:rsidP="00DA4475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65. which sentence is correct?                                                          </w:t>
            </w:r>
            <w:r w:rsidR="00877BF3">
              <w:rPr>
                <w:rFonts w:cs="Calibri"/>
                <w:b/>
              </w:rPr>
              <w:t xml:space="preserve">          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</w:t>
            </w:r>
            <w:r w:rsidRPr="001B2D8E">
              <w:rPr>
                <w:rFonts w:cs="Calibri"/>
              </w:rPr>
              <w:t>1. She doesn’t cleans the table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DA4475">
              <w:rPr>
                <w:rFonts w:cs="0 Nazanin" w:hint="cs"/>
                <w:rtl/>
              </w:rPr>
              <w:t>2</w:t>
            </w:r>
            <w:r w:rsidRPr="001B2D8E">
              <w:rPr>
                <w:rFonts w:cs="Calibri"/>
              </w:rPr>
              <w:t>. She don’t cleans the table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                                                                    </w:t>
            </w:r>
            <w:r w:rsidR="00DA4475">
              <w:rPr>
                <w:rFonts w:cs="0 Nazanin" w:hint="cs"/>
                <w:rtl/>
              </w:rPr>
              <w:t>3</w:t>
            </w:r>
            <w:r w:rsidRPr="001B2D8E">
              <w:rPr>
                <w:rFonts w:cs="Calibri"/>
              </w:rPr>
              <w:t xml:space="preserve">. She doesn’t clean the table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</w:t>
            </w:r>
            <w:r w:rsidRPr="001B2D8E">
              <w:rPr>
                <w:rFonts w:cs="Calibri"/>
              </w:rPr>
              <w:t xml:space="preserve">4. She don’t clean the table </w:t>
            </w:r>
          </w:p>
          <w:p w:rsidR="00346EB3" w:rsidRPr="001B2D8E" w:rsidRDefault="00346EB3" w:rsidP="00A05AB3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66. Tomor__ow       W__rk         L__nch. </w:t>
            </w:r>
            <w:r w:rsidR="00A05AB3" w:rsidRPr="001B2D8E">
              <w:rPr>
                <w:rFonts w:cs="Calibri"/>
                <w:b/>
              </w:rPr>
              <w:t xml:space="preserve">         </w:t>
            </w:r>
            <w:r w:rsidR="00877BF3">
              <w:rPr>
                <w:rFonts w:cs="Calibri"/>
                <w:b/>
              </w:rPr>
              <w:t xml:space="preserve">       </w:t>
            </w:r>
            <w:r w:rsidR="00A05AB3" w:rsidRPr="001B2D8E">
              <w:rPr>
                <w:rFonts w:cs="Calibri"/>
                <w:b/>
              </w:rPr>
              <w:t xml:space="preserve">                                          </w:t>
            </w:r>
            <w:r w:rsidR="00877BF3">
              <w:rPr>
                <w:rFonts w:cs="Calibri"/>
                <w:b/>
              </w:rPr>
              <w:t xml:space="preserve">            </w:t>
            </w:r>
            <w:r w:rsidR="00A05AB3" w:rsidRPr="001B2D8E">
              <w:rPr>
                <w:rFonts w:cs="Calibri"/>
                <w:b/>
              </w:rPr>
              <w:t xml:space="preserve">                                           </w:t>
            </w:r>
            <w:r w:rsidRPr="001B2D8E">
              <w:rPr>
                <w:rFonts w:cs="Calibri"/>
              </w:rPr>
              <w:t>1. r-o-u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</w:t>
            </w:r>
            <w:r w:rsidRPr="001B2D8E">
              <w:rPr>
                <w:rFonts w:cs="Calibri"/>
              </w:rPr>
              <w:t>2. o-a-a</w:t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  </w:t>
            </w:r>
            <w:r w:rsidRPr="001B2D8E">
              <w:rPr>
                <w:rFonts w:cs="Calibri"/>
              </w:rPr>
              <w:tab/>
              <w:t>3. r-a-u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  </w:t>
            </w:r>
            <w:r w:rsidRPr="001B2D8E">
              <w:rPr>
                <w:rFonts w:cs="Calibri"/>
              </w:rPr>
              <w:t>4. u-r-o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67. Which sound is different ? </w:t>
            </w:r>
          </w:p>
          <w:p w:rsidR="00346EB3" w:rsidRPr="003C4313" w:rsidRDefault="00877BF3" w:rsidP="00CC454F">
            <w:pPr>
              <w:bidi w:val="0"/>
              <w:spacing w:after="200" w:line="360" w:lineRule="auto"/>
              <w:rPr>
                <w:rFonts w:cs="Calibri"/>
              </w:rPr>
            </w:pPr>
            <w:r>
              <w:rPr>
                <w:rFonts w:cs="Calibri"/>
              </w:rPr>
              <w:t xml:space="preserve">1. maps </w:t>
            </w:r>
            <w:r>
              <w:rPr>
                <w:rFonts w:cs="Calibri"/>
              </w:rPr>
              <w:tab/>
              <w:t xml:space="preserve">         </w:t>
            </w:r>
            <w:r w:rsidR="00346EB3" w:rsidRPr="001B2D8E">
              <w:rPr>
                <w:rFonts w:cs="Calibri"/>
              </w:rPr>
              <w:t xml:space="preserve">2. keeps 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>
              <w:rPr>
                <w:rFonts w:cs="Calibri"/>
              </w:rPr>
              <w:t xml:space="preserve">         </w:t>
            </w:r>
            <w:r w:rsidR="00777C92">
              <w:rPr>
                <w:rFonts w:cs="Calibri"/>
              </w:rPr>
              <w:t xml:space="preserve"> </w:t>
            </w:r>
            <w:r>
              <w:rPr>
                <w:rFonts w:cs="Calibri"/>
              </w:rPr>
              <w:t xml:space="preserve">  </w:t>
            </w:r>
            <w:r w:rsidR="00346EB3" w:rsidRPr="001B2D8E">
              <w:rPr>
                <w:rFonts w:cs="Calibri"/>
              </w:rPr>
              <w:t>3. works</w:t>
            </w:r>
            <w:r w:rsidR="00346EB3" w:rsidRPr="001B2D8E">
              <w:rPr>
                <w:rFonts w:cs="Calibri"/>
              </w:rPr>
              <w:tab/>
            </w:r>
            <w:r>
              <w:rPr>
                <w:rFonts w:cs="Calibri"/>
              </w:rPr>
              <w:t xml:space="preserve">              </w:t>
            </w:r>
            <w:r w:rsidR="00346EB3" w:rsidRPr="001B2D8E">
              <w:rPr>
                <w:rFonts w:cs="Calibri"/>
              </w:rPr>
              <w:t xml:space="preserve">4. </w:t>
            </w:r>
            <w:r w:rsidR="003C4313" w:rsidRPr="001B2D8E">
              <w:rPr>
                <w:rFonts w:cs="Calibri"/>
              </w:rPr>
              <w:t>T</w:t>
            </w:r>
            <w:r w:rsidR="00346EB3" w:rsidRPr="001B2D8E">
              <w:rPr>
                <w:rFonts w:cs="Calibri"/>
              </w:rPr>
              <w:t>eachers</w:t>
            </w:r>
            <w:r w:rsidR="003C4313">
              <w:rPr>
                <w:rFonts w:cs="Calibri"/>
              </w:rPr>
              <w:t xml:space="preserve">                                                    </w:t>
            </w:r>
            <w:r w:rsidR="00346EB3" w:rsidRPr="001B2D8E">
              <w:rPr>
                <w:rFonts w:cs="Calibri"/>
                <w:b/>
              </w:rPr>
              <w:t>68. A:" What _________ you speak?"            B: " I speak French."</w:t>
            </w:r>
            <w:r w:rsidR="00CC454F">
              <w:rPr>
                <w:rFonts w:cs="Calibri"/>
              </w:rPr>
              <w:t xml:space="preserve">                                                                      </w:t>
            </w:r>
            <w:r>
              <w:rPr>
                <w:rFonts w:cs="Calibri"/>
              </w:rPr>
              <w:t xml:space="preserve">1. does </w:t>
            </w:r>
            <w:r>
              <w:rPr>
                <w:rFonts w:cs="Calibri"/>
              </w:rPr>
              <w:tab/>
              <w:t xml:space="preserve">         2. is </w:t>
            </w:r>
            <w:r>
              <w:rPr>
                <w:rFonts w:cs="Calibri"/>
              </w:rPr>
              <w:tab/>
            </w:r>
            <w:r>
              <w:rPr>
                <w:rFonts w:cs="Calibri"/>
              </w:rPr>
              <w:tab/>
            </w:r>
            <w:r>
              <w:rPr>
                <w:rFonts w:cs="Calibri"/>
              </w:rPr>
              <w:tab/>
              <w:t xml:space="preserve">3. do                             </w:t>
            </w:r>
            <w:r w:rsidR="00346EB3" w:rsidRPr="001B2D8E">
              <w:rPr>
                <w:rFonts w:cs="Calibri"/>
              </w:rPr>
              <w:t xml:space="preserve">4. </w:t>
            </w:r>
            <w:r w:rsidR="003C4313" w:rsidRPr="001B2D8E">
              <w:rPr>
                <w:rFonts w:cs="Calibri"/>
              </w:rPr>
              <w:t>A</w:t>
            </w:r>
            <w:r w:rsidR="00346EB3" w:rsidRPr="001B2D8E">
              <w:rPr>
                <w:rFonts w:cs="Calibri"/>
              </w:rPr>
              <w:t>re</w:t>
            </w:r>
            <w:r w:rsidR="003C4313">
              <w:rPr>
                <w:rFonts w:cs="Calibri"/>
              </w:rPr>
              <w:t xml:space="preserve">                                                               </w:t>
            </w:r>
            <w:r w:rsidR="00346EB3" w:rsidRPr="001B2D8E">
              <w:rPr>
                <w:rFonts w:cs="Calibri"/>
                <w:b/>
              </w:rPr>
              <w:t>69. What do</w:t>
            </w:r>
            <w:r w:rsidR="007B4425" w:rsidRPr="001B2D8E">
              <w:rPr>
                <w:rFonts w:cstheme="minorBidi"/>
                <w:b/>
              </w:rPr>
              <w:t xml:space="preserve">es </w:t>
            </w:r>
            <w:r w:rsidR="00346EB3" w:rsidRPr="001B2D8E">
              <w:rPr>
                <w:rFonts w:cs="Calibri"/>
                <w:b/>
              </w:rPr>
              <w:t xml:space="preserve"> </w:t>
            </w:r>
            <w:r w:rsidR="007B4425" w:rsidRPr="001B2D8E">
              <w:rPr>
                <w:rFonts w:cs="Calibri"/>
                <w:b/>
              </w:rPr>
              <w:t>she</w:t>
            </w:r>
            <w:r w:rsidR="00346EB3" w:rsidRPr="001B2D8E">
              <w:rPr>
                <w:rFonts w:cs="Calibri"/>
                <w:b/>
              </w:rPr>
              <w:t xml:space="preserve"> __________ in the picture?</w:t>
            </w:r>
            <w:r w:rsidR="00CC454F">
              <w:rPr>
                <w:rFonts w:cs="Calibri"/>
              </w:rPr>
              <w:t xml:space="preserve">                                                                                                                      </w:t>
            </w:r>
            <w:r w:rsidR="00346EB3" w:rsidRPr="001B2D8E">
              <w:rPr>
                <w:rFonts w:cs="Calibri"/>
              </w:rPr>
              <w:t>1. look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>
              <w:rPr>
                <w:rFonts w:cs="Calibri"/>
              </w:rPr>
              <w:t xml:space="preserve">         </w:t>
            </w:r>
            <w:r w:rsidR="00346EB3" w:rsidRPr="001B2D8E">
              <w:rPr>
                <w:rFonts w:cs="Calibri"/>
              </w:rPr>
              <w:t xml:space="preserve">2. watch 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>
              <w:rPr>
                <w:rFonts w:cs="Calibri"/>
              </w:rPr>
              <w:t xml:space="preserve">       </w:t>
            </w:r>
            <w:r w:rsidR="00777C92">
              <w:rPr>
                <w:rFonts w:cs="Calibri"/>
              </w:rPr>
              <w:t xml:space="preserve"> </w:t>
            </w:r>
            <w:r>
              <w:rPr>
                <w:rFonts w:cs="Calibri"/>
              </w:rPr>
              <w:t xml:space="preserve">   </w:t>
            </w:r>
            <w:r w:rsidR="00777C92">
              <w:rPr>
                <w:rFonts w:cs="Calibri"/>
              </w:rPr>
              <w:t xml:space="preserve">3. close </w:t>
            </w:r>
            <w:r w:rsidR="00777C92">
              <w:rPr>
                <w:rFonts w:cs="Calibri"/>
              </w:rPr>
              <w:tab/>
            </w:r>
            <w:r>
              <w:rPr>
                <w:rFonts w:cs="Calibri"/>
              </w:rPr>
              <w:t xml:space="preserve">             </w:t>
            </w:r>
            <w:r w:rsidR="00346EB3" w:rsidRPr="001B2D8E">
              <w:rPr>
                <w:rFonts w:cs="Calibri"/>
              </w:rPr>
              <w:t xml:space="preserve">4. </w:t>
            </w:r>
            <w:r w:rsidR="003C4313" w:rsidRPr="001B2D8E">
              <w:rPr>
                <w:rFonts w:cs="Calibri"/>
              </w:rPr>
              <w:t>S</w:t>
            </w:r>
            <w:r w:rsidR="00346EB3" w:rsidRPr="001B2D8E">
              <w:rPr>
                <w:rFonts w:cs="Calibri"/>
              </w:rPr>
              <w:t>ee</w:t>
            </w:r>
            <w:r w:rsidR="003C4313">
              <w:rPr>
                <w:rFonts w:cs="Calibri"/>
              </w:rPr>
              <w:t xml:space="preserve">                                                              </w:t>
            </w:r>
            <w:r w:rsidR="00346EB3" w:rsidRPr="001B2D8E">
              <w:rPr>
                <w:rFonts w:cs="Calibri"/>
                <w:b/>
              </w:rPr>
              <w:t xml:space="preserve">70.A: _______________         B:" Yes, </w:t>
            </w:r>
            <w:r w:rsidR="007B4425" w:rsidRPr="001B2D8E">
              <w:rPr>
                <w:rFonts w:cs="Calibri"/>
                <w:b/>
              </w:rPr>
              <w:t>they</w:t>
            </w:r>
            <w:r w:rsidR="00346EB3" w:rsidRPr="001B2D8E">
              <w:rPr>
                <w:rFonts w:cs="Calibri"/>
                <w:b/>
              </w:rPr>
              <w:t xml:space="preserve"> do."</w:t>
            </w:r>
          </w:p>
          <w:p w:rsidR="00346EB3" w:rsidRPr="001B2D8E" w:rsidRDefault="00346EB3" w:rsidP="002E12D4">
            <w:pPr>
              <w:bidi w:val="0"/>
              <w:spacing w:after="200" w:line="360" w:lineRule="auto"/>
              <w:rPr>
                <w:rFonts w:cs="Calibri"/>
              </w:rPr>
            </w:pPr>
            <w:r w:rsidRPr="001B2D8E">
              <w:rPr>
                <w:rFonts w:cs="Calibri"/>
              </w:rPr>
              <w:t>1. You do Mina see at s</w:t>
            </w:r>
            <w:r w:rsidR="00777C92">
              <w:rPr>
                <w:rFonts w:cs="Calibri"/>
              </w:rPr>
              <w:t xml:space="preserve">chool? </w:t>
            </w:r>
            <w:r w:rsidR="002E12D4">
              <w:rPr>
                <w:rFonts w:cs="Calibri"/>
              </w:rPr>
              <w:t xml:space="preserve">           </w:t>
            </w:r>
            <w:r w:rsidR="00777C92">
              <w:rPr>
                <w:rFonts w:cs="Calibri"/>
              </w:rPr>
              <w:tab/>
            </w:r>
            <w:r w:rsidR="002E12D4">
              <w:rPr>
                <w:rFonts w:cs="0 Nazanin" w:hint="cs"/>
                <w:rtl/>
              </w:rPr>
              <w:t>2</w:t>
            </w:r>
            <w:r w:rsidRPr="001B2D8E">
              <w:rPr>
                <w:rFonts w:cs="Calibri"/>
              </w:rPr>
              <w:t>. Does you Mina see at school</w:t>
            </w:r>
          </w:p>
          <w:p w:rsidR="00346EB3" w:rsidRPr="001B2D8E" w:rsidRDefault="002E12D4" w:rsidP="00493625">
            <w:pPr>
              <w:bidi w:val="0"/>
              <w:spacing w:after="200" w:line="360" w:lineRule="auto"/>
              <w:rPr>
                <w:rFonts w:cs="Calibri"/>
              </w:rPr>
            </w:pPr>
            <w:r>
              <w:rPr>
                <w:rFonts w:cs="0 Nazanin"/>
              </w:rPr>
              <w:t>3</w:t>
            </w:r>
            <w:r w:rsidR="00346EB3" w:rsidRPr="001B2D8E">
              <w:rPr>
                <w:rFonts w:cs="Calibri"/>
              </w:rPr>
              <w:t xml:space="preserve">. Do </w:t>
            </w:r>
            <w:r w:rsidR="007B4425" w:rsidRPr="001B2D8E">
              <w:rPr>
                <w:rFonts w:cs="Calibri"/>
              </w:rPr>
              <w:t>the girls</w:t>
            </w:r>
            <w:r w:rsidR="00346EB3" w:rsidRPr="001B2D8E">
              <w:rPr>
                <w:rFonts w:cs="Calibri"/>
              </w:rPr>
              <w:t xml:space="preserve"> Mina at school?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  <w:t xml:space="preserve">4.You does see Mina at school? </w:t>
            </w:r>
            <w:r w:rsidR="00877BF3">
              <w:rPr>
                <w:rFonts w:cs="Calibri"/>
              </w:rPr>
              <w:t xml:space="preserve">                                                         </w:t>
            </w:r>
            <w:r w:rsidR="00346EB3" w:rsidRPr="001B2D8E">
              <w:rPr>
                <w:rFonts w:cs="Calibri"/>
                <w:b/>
              </w:rPr>
              <w:t>71. A: _______________               B.:"No, I don’t."</w:t>
            </w:r>
            <w:r w:rsidR="00877BF3">
              <w:rPr>
                <w:rFonts w:cs="Calibri"/>
              </w:rPr>
              <w:t xml:space="preserve">                                                                                                             </w:t>
            </w:r>
            <w:r w:rsidR="00346EB3" w:rsidRPr="001B2D8E">
              <w:rPr>
                <w:rFonts w:cs="Calibri"/>
              </w:rPr>
              <w:t xml:space="preserve">1. Does you play ping-pong? </w:t>
            </w:r>
            <w:r w:rsidR="00877BF3">
              <w:rPr>
                <w:rFonts w:cs="Calibri"/>
              </w:rPr>
              <w:t xml:space="preserve"> </w:t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</w:t>
            </w:r>
            <w:r w:rsidR="00493625">
              <w:rPr>
                <w:rFonts w:cs="0 Nazanin"/>
              </w:rPr>
              <w:t>2</w:t>
            </w:r>
            <w:r w:rsidR="00346EB3" w:rsidRPr="001B2D8E">
              <w:rPr>
                <w:rFonts w:cs="Calibri"/>
              </w:rPr>
              <w:t xml:space="preserve">. You does play ping-pong? </w:t>
            </w:r>
            <w:r w:rsidR="00877BF3">
              <w:rPr>
                <w:rFonts w:cs="Calibri"/>
              </w:rPr>
              <w:t xml:space="preserve">                                                                                                  </w:t>
            </w:r>
            <w:r w:rsidR="00493625">
              <w:rPr>
                <w:rFonts w:cs="0 Nazanin"/>
              </w:rPr>
              <w:t>3</w:t>
            </w:r>
            <w:r w:rsidR="00346EB3" w:rsidRPr="001B2D8E">
              <w:rPr>
                <w:rFonts w:cs="Calibri"/>
              </w:rPr>
              <w:t xml:space="preserve">. Do you play ping-pong? 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</w:t>
            </w:r>
            <w:r w:rsidR="00346EB3" w:rsidRPr="001B2D8E">
              <w:rPr>
                <w:rFonts w:cs="Calibri"/>
              </w:rPr>
              <w:t xml:space="preserve">4. You do play ping-pong? </w:t>
            </w:r>
            <w:r w:rsidR="00877BF3">
              <w:rPr>
                <w:rFonts w:cs="Calibri"/>
              </w:rPr>
              <w:t xml:space="preserve">                                                                                      </w:t>
            </w:r>
            <w:r w:rsidR="00346EB3" w:rsidRPr="001B2D8E">
              <w:rPr>
                <w:rFonts w:cs="Calibri"/>
                <w:b/>
              </w:rPr>
              <w:lastRenderedPageBreak/>
              <w:t>72. A:" Do you play football in the park?"</w:t>
            </w:r>
            <w:r w:rsidR="00346EB3" w:rsidRPr="001B2D8E">
              <w:rPr>
                <w:rFonts w:cs="Calibri"/>
                <w:b/>
              </w:rPr>
              <w:tab/>
              <w:t xml:space="preserve">          B: Yes, _________</w:t>
            </w:r>
            <w:r w:rsidR="00877BF3">
              <w:rPr>
                <w:rFonts w:cs="Calibri"/>
              </w:rPr>
              <w:t xml:space="preserve">                                                                 </w:t>
            </w:r>
            <w:r w:rsidR="00346EB3" w:rsidRPr="001B2D8E">
              <w:rPr>
                <w:rFonts w:cs="Calibri"/>
              </w:rPr>
              <w:t xml:space="preserve">1. I do 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</w:t>
            </w:r>
            <w:r w:rsidR="00346EB3" w:rsidRPr="001B2D8E">
              <w:rPr>
                <w:rFonts w:cs="Calibri"/>
              </w:rPr>
              <w:t xml:space="preserve">2. you do 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</w:t>
            </w:r>
            <w:r w:rsidR="00777C92">
              <w:rPr>
                <w:rFonts w:cs="Calibri"/>
              </w:rPr>
              <w:t xml:space="preserve">  </w:t>
            </w:r>
            <w:r w:rsidR="00877BF3">
              <w:rPr>
                <w:rFonts w:cs="Calibri"/>
              </w:rPr>
              <w:t xml:space="preserve">   </w:t>
            </w:r>
            <w:r w:rsidR="00346EB3" w:rsidRPr="001B2D8E">
              <w:rPr>
                <w:rFonts w:cs="Calibri"/>
              </w:rPr>
              <w:t>3. you play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  <w:t>4. I play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73. A:" Does the doctor live in Tehran?"      B:" No, she __________"              </w:t>
            </w:r>
            <w:r w:rsidR="00877BF3">
              <w:rPr>
                <w:rFonts w:cs="Calibri"/>
                <w:b/>
              </w:rPr>
              <w:t xml:space="preserve">  </w:t>
            </w:r>
            <w:r w:rsidRPr="001B2D8E">
              <w:rPr>
                <w:rFonts w:cs="Calibri"/>
                <w:b/>
              </w:rPr>
              <w:t xml:space="preserve">                                                </w:t>
            </w:r>
            <w:r w:rsidR="00877BF3">
              <w:rPr>
                <w:rFonts w:cs="Calibri"/>
              </w:rPr>
              <w:t xml:space="preserve">1. don’t      </w:t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</w:t>
            </w:r>
            <w:r w:rsidRPr="001B2D8E">
              <w:rPr>
                <w:rFonts w:cs="Calibri"/>
              </w:rPr>
              <w:t xml:space="preserve">2. doesn’t </w:t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</w:t>
            </w:r>
            <w:r w:rsidR="00777C92">
              <w:rPr>
                <w:rFonts w:cs="Calibri"/>
              </w:rPr>
              <w:t xml:space="preserve"> </w:t>
            </w:r>
            <w:r w:rsidR="00877BF3">
              <w:rPr>
                <w:rFonts w:cs="Calibri"/>
              </w:rPr>
              <w:t xml:space="preserve">        </w:t>
            </w:r>
            <w:r w:rsidRPr="001B2D8E">
              <w:rPr>
                <w:rFonts w:cs="Calibri"/>
              </w:rPr>
              <w:t xml:space="preserve">3. hasn’t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</w:t>
            </w:r>
            <w:r w:rsidRPr="001B2D8E">
              <w:rPr>
                <w:rFonts w:cs="Calibri"/>
              </w:rPr>
              <w:t>4. isn’t</w:t>
            </w:r>
          </w:p>
          <w:p w:rsidR="00346EB3" w:rsidRPr="001B2D8E" w:rsidRDefault="00346EB3" w:rsidP="00D4569C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74. She doesn’t ___________ late in the morning.                      </w:t>
            </w:r>
            <w:r w:rsidR="00877BF3">
              <w:rPr>
                <w:rFonts w:cs="Calibri"/>
                <w:b/>
              </w:rPr>
              <w:t xml:space="preserve">           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 </w:t>
            </w:r>
            <w:r w:rsidRPr="001B2D8E">
              <w:rPr>
                <w:rFonts w:cs="Calibri"/>
              </w:rPr>
              <w:t xml:space="preserve">1. gets up  </w:t>
            </w:r>
            <w:r w:rsidR="00877BF3">
              <w:rPr>
                <w:rFonts w:cs="Calibri"/>
              </w:rPr>
              <w:t xml:space="preserve">      </w:t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</w:t>
            </w:r>
            <w:r w:rsidRPr="001B2D8E">
              <w:rPr>
                <w:rFonts w:cs="Calibri"/>
              </w:rPr>
              <w:t>2. get up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</w:t>
            </w:r>
            <w:r w:rsidR="00777C92">
              <w:rPr>
                <w:rFonts w:cs="Calibri"/>
              </w:rPr>
              <w:t xml:space="preserve">  </w:t>
            </w:r>
            <w:r w:rsidR="00877BF3">
              <w:rPr>
                <w:rFonts w:cs="Calibri"/>
              </w:rPr>
              <w:t xml:space="preserve"> </w:t>
            </w:r>
            <w:r w:rsidRPr="001B2D8E">
              <w:rPr>
                <w:rFonts w:cs="Calibri"/>
              </w:rPr>
              <w:t>3. to get up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  <w:t>4. get up to</w:t>
            </w:r>
            <w:r w:rsidR="00377781" w:rsidRPr="001B2D8E">
              <w:rPr>
                <w:rFonts w:cs="Calibri"/>
                <w:b/>
              </w:rPr>
              <w:t xml:space="preserve">                                                                 </w:t>
            </w:r>
            <w:r w:rsidRPr="001B2D8E">
              <w:rPr>
                <w:rFonts w:cs="Calibri"/>
                <w:b/>
              </w:rPr>
              <w:t>75</w:t>
            </w:r>
            <w:r w:rsidR="007B4425" w:rsidRPr="001B2D8E">
              <w:rPr>
                <w:rFonts w:cs="Calibri"/>
                <w:b/>
              </w:rPr>
              <w:t>I</w:t>
            </w:r>
            <w:r w:rsidRPr="001B2D8E">
              <w:rPr>
                <w:rFonts w:cs="Calibri"/>
                <w:b/>
              </w:rPr>
              <w:t xml:space="preserve">ts twenty to five. Its ……………..                                                                                                                                </w:t>
            </w:r>
            <w:r w:rsidRPr="001B2D8E">
              <w:rPr>
                <w:rFonts w:cs="Calibri"/>
              </w:rPr>
              <w:t xml:space="preserve">1- four  twenty  </w:t>
            </w:r>
            <w:r w:rsidR="007B4425" w:rsidRPr="001B2D8E">
              <w:rPr>
                <w:rFonts w:cs="Calibri"/>
              </w:rPr>
              <w:t xml:space="preserve">                              </w:t>
            </w:r>
            <w:r w:rsidR="00877BF3">
              <w:rPr>
                <w:rFonts w:cs="Calibri"/>
              </w:rPr>
              <w:t xml:space="preserve">         </w:t>
            </w:r>
            <w:r w:rsidRPr="001B2D8E">
              <w:rPr>
                <w:rFonts w:cs="Calibri"/>
              </w:rPr>
              <w:t xml:space="preserve">  </w:t>
            </w:r>
            <w:r w:rsidR="00D4569C">
              <w:rPr>
                <w:rFonts w:cs="0 Nazanin" w:hint="cs"/>
                <w:rtl/>
              </w:rPr>
              <w:t>2</w:t>
            </w:r>
            <w:r w:rsidRPr="001B2D8E">
              <w:rPr>
                <w:rFonts w:cs="Calibri"/>
              </w:rPr>
              <w:t xml:space="preserve">- four forty         </w:t>
            </w:r>
            <w:r w:rsidR="00877BF3">
              <w:rPr>
                <w:rFonts w:cs="Calibri"/>
              </w:rPr>
              <w:t xml:space="preserve">                      </w:t>
            </w:r>
            <w:r w:rsidRPr="001B2D8E">
              <w:rPr>
                <w:rFonts w:cs="Calibri"/>
              </w:rPr>
              <w:t xml:space="preserve">                                                                                </w:t>
            </w:r>
            <w:r w:rsidR="00D4569C" w:rsidRPr="00D4569C">
              <w:rPr>
                <w:rFonts w:cs="0 Nazanin" w:hint="cs"/>
                <w:rtl/>
              </w:rPr>
              <w:t>3</w:t>
            </w:r>
            <w:r w:rsidRPr="001B2D8E">
              <w:rPr>
                <w:rFonts w:cs="Calibri"/>
              </w:rPr>
              <w:t xml:space="preserve">- five forty                                    </w:t>
            </w:r>
            <w:r w:rsidR="00877BF3">
              <w:rPr>
                <w:rFonts w:cs="Calibri"/>
              </w:rPr>
              <w:t xml:space="preserve">         </w:t>
            </w:r>
            <w:r w:rsidRPr="001B2D8E">
              <w:rPr>
                <w:rFonts w:cs="Calibri"/>
              </w:rPr>
              <w:t xml:space="preserve">   4</w:t>
            </w:r>
            <w:r w:rsidR="007B4425" w:rsidRPr="001B2D8E">
              <w:rPr>
                <w:rFonts w:cs="Calibri"/>
              </w:rPr>
              <w:t>-</w:t>
            </w:r>
            <w:r w:rsidRPr="001B2D8E">
              <w:rPr>
                <w:rFonts w:cs="Calibri"/>
              </w:rPr>
              <w:t xml:space="preserve"> </w:t>
            </w:r>
            <w:r w:rsidR="007B4425" w:rsidRPr="001B2D8E">
              <w:rPr>
                <w:rFonts w:cs="Calibri"/>
              </w:rPr>
              <w:t>four forteen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76. Nima watches TV every day. </w:t>
            </w:r>
          </w:p>
          <w:p w:rsidR="00346EB3" w:rsidRPr="001B2D8E" w:rsidRDefault="00346EB3" w:rsidP="00D4569C">
            <w:pPr>
              <w:bidi w:val="0"/>
              <w:spacing w:after="200" w:line="360" w:lineRule="auto"/>
              <w:rPr>
                <w:rFonts w:cs="Calibri"/>
              </w:rPr>
            </w:pPr>
            <w:r w:rsidRPr="001B2D8E">
              <w:rPr>
                <w:rFonts w:cs="Calibri"/>
              </w:rPr>
              <w:t xml:space="preserve">1. Do Nima watches TV every day? </w:t>
            </w:r>
            <w:r w:rsidRPr="001B2D8E">
              <w:rPr>
                <w:rFonts w:cs="Calibri"/>
              </w:rPr>
              <w:tab/>
              <w:t xml:space="preserve">    </w:t>
            </w:r>
            <w:r w:rsidR="00877BF3">
              <w:rPr>
                <w:rFonts w:cs="Calibri"/>
              </w:rPr>
              <w:t xml:space="preserve">   </w:t>
            </w:r>
            <w:r w:rsidR="00D4569C">
              <w:rPr>
                <w:rFonts w:cs="0 Nazanin" w:hint="cs"/>
                <w:rtl/>
              </w:rPr>
              <w:t>2</w:t>
            </w:r>
            <w:r w:rsidRPr="001B2D8E">
              <w:rPr>
                <w:rFonts w:cs="Calibri"/>
              </w:rPr>
              <w:t>. Does Nima watch TV every day?</w:t>
            </w:r>
          </w:p>
          <w:p w:rsidR="00346EB3" w:rsidRPr="001B2D8E" w:rsidRDefault="00D4569C" w:rsidP="001270DD">
            <w:pPr>
              <w:bidi w:val="0"/>
              <w:spacing w:after="200" w:line="360" w:lineRule="auto"/>
              <w:rPr>
                <w:rFonts w:cs="Calibri"/>
              </w:rPr>
            </w:pPr>
            <w:r>
              <w:rPr>
                <w:rFonts w:cs="0 Nazanin" w:hint="cs"/>
                <w:rtl/>
              </w:rPr>
              <w:t>3</w:t>
            </w:r>
            <w:r w:rsidR="00346EB3" w:rsidRPr="001B2D8E">
              <w:rPr>
                <w:rFonts w:cs="Calibri"/>
              </w:rPr>
              <w:t>. Do Nima watch TV every day?</w:t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</w:t>
            </w:r>
            <w:r w:rsidR="00346EB3" w:rsidRPr="001B2D8E">
              <w:rPr>
                <w:rFonts w:cs="Calibri"/>
              </w:rPr>
              <w:t>4.Nima does watchesTV every day?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>77. Ali teaches English every day.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</w:rPr>
            </w:pPr>
            <w:r w:rsidRPr="001B2D8E">
              <w:rPr>
                <w:rFonts w:cs="Calibri"/>
              </w:rPr>
              <w:t>1. Do A</w:t>
            </w:r>
            <w:r w:rsidR="00877BF3">
              <w:rPr>
                <w:rFonts w:cs="Calibri"/>
              </w:rPr>
              <w:t xml:space="preserve">li teaches English every day? </w:t>
            </w:r>
            <w:r w:rsidR="00877BF3">
              <w:rPr>
                <w:rFonts w:cs="Calibri"/>
              </w:rPr>
              <w:tab/>
            </w:r>
            <w:r w:rsidR="00D4569C" w:rsidRPr="001B2D8E">
              <w:rPr>
                <w:rFonts w:cs="Calibri"/>
              </w:rPr>
              <w:t>2</w:t>
            </w:r>
            <w:r w:rsidRPr="001B2D8E">
              <w:rPr>
                <w:rFonts w:cs="Calibri"/>
              </w:rPr>
              <w:t xml:space="preserve">. Ali do teaches English? </w:t>
            </w:r>
          </w:p>
          <w:p w:rsidR="00346EB3" w:rsidRPr="001B2D8E" w:rsidRDefault="00D4569C" w:rsidP="00377781">
            <w:pPr>
              <w:bidi w:val="0"/>
              <w:spacing w:after="200" w:line="360" w:lineRule="auto"/>
              <w:rPr>
                <w:rFonts w:cs="Calibri"/>
              </w:rPr>
            </w:pPr>
            <w:r>
              <w:rPr>
                <w:rFonts w:cs="Calibri"/>
              </w:rPr>
              <w:t>3</w:t>
            </w:r>
            <w:r w:rsidR="00346EB3" w:rsidRPr="001B2D8E">
              <w:rPr>
                <w:rFonts w:cs="Calibri"/>
              </w:rPr>
              <w:t>. Does Ali teach English every day?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  <w:t>4.Do Ali teach English ?</w:t>
            </w:r>
            <w:r w:rsidR="00377781" w:rsidRPr="001B2D8E">
              <w:rPr>
                <w:rFonts w:cs="Calibri"/>
              </w:rPr>
              <w:t xml:space="preserve">                                              </w:t>
            </w:r>
            <w:r w:rsidR="003220F8">
              <w:rPr>
                <w:rFonts w:cs="Calibri"/>
              </w:rPr>
              <w:t xml:space="preserve">                     </w:t>
            </w:r>
            <w:r w:rsidR="00377781" w:rsidRPr="001B2D8E">
              <w:rPr>
                <w:rFonts w:cs="Calibri"/>
              </w:rPr>
              <w:t xml:space="preserve">         </w:t>
            </w:r>
            <w:r w:rsidR="00346EB3" w:rsidRPr="001B2D8E">
              <w:rPr>
                <w:rFonts w:cs="Calibri"/>
                <w:b/>
              </w:rPr>
              <w:t xml:space="preserve">78. I eat lunch at 2 o'clock. (my sister) 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</w:rPr>
            </w:pPr>
            <w:r w:rsidRPr="001B2D8E">
              <w:rPr>
                <w:rFonts w:cs="Calibri"/>
              </w:rPr>
              <w:t xml:space="preserve">1. My sister to eat lunch at 2 o'clock </w:t>
            </w:r>
            <w:r w:rsidR="00877BF3">
              <w:rPr>
                <w:rFonts w:cs="Calibri"/>
              </w:rPr>
              <w:t xml:space="preserve">      </w:t>
            </w:r>
            <w:r w:rsidRPr="001B2D8E">
              <w:rPr>
                <w:rFonts w:cs="Calibri"/>
              </w:rPr>
              <w:tab/>
            </w:r>
            <w:r w:rsidR="00D4569C" w:rsidRPr="001B2D8E">
              <w:rPr>
                <w:rFonts w:cs="Calibri"/>
              </w:rPr>
              <w:t>2</w:t>
            </w:r>
            <w:r w:rsidRPr="001B2D8E">
              <w:rPr>
                <w:rFonts w:cs="Calibri"/>
              </w:rPr>
              <w:t>. My sister eat lunch at 2 o'clock</w:t>
            </w:r>
          </w:p>
          <w:p w:rsidR="00346EB3" w:rsidRPr="001B2D8E" w:rsidRDefault="00D4569C" w:rsidP="001270DD">
            <w:pPr>
              <w:bidi w:val="0"/>
              <w:spacing w:after="200" w:line="360" w:lineRule="auto"/>
              <w:rPr>
                <w:rFonts w:cs="Calibri"/>
              </w:rPr>
            </w:pPr>
            <w:r>
              <w:rPr>
                <w:rFonts w:cs="Calibri"/>
              </w:rPr>
              <w:t>3</w:t>
            </w:r>
            <w:r w:rsidR="00346EB3" w:rsidRPr="001B2D8E">
              <w:rPr>
                <w:rFonts w:cs="Calibri"/>
              </w:rPr>
              <w:t>. My sister eats lunch at 2 o'clock</w:t>
            </w:r>
            <w:r w:rsidR="00346EB3" w:rsidRPr="001B2D8E">
              <w:rPr>
                <w:rFonts w:cs="Calibri"/>
              </w:rPr>
              <w:tab/>
            </w:r>
            <w:r w:rsidR="00877BF3">
              <w:rPr>
                <w:rFonts w:cs="Calibri"/>
              </w:rPr>
              <w:t xml:space="preserve">            </w:t>
            </w:r>
            <w:r w:rsidR="00346EB3" w:rsidRPr="001B2D8E">
              <w:rPr>
                <w:rFonts w:cs="Calibri"/>
              </w:rPr>
              <w:t>4. My sister eat to lunch at 2 o'clock</w:t>
            </w:r>
          </w:p>
          <w:p w:rsidR="00346EB3" w:rsidRPr="001B2D8E" w:rsidRDefault="00346EB3" w:rsidP="00D4569C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79.They go to bed at 11 o'clock. (When)        </w:t>
            </w:r>
            <w:r w:rsidR="00777C92">
              <w:rPr>
                <w:rFonts w:cs="Calibri"/>
                <w:b/>
              </w:rPr>
              <w:t xml:space="preserve"> 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                                         </w:t>
            </w:r>
            <w:r w:rsidRPr="001B2D8E">
              <w:rPr>
                <w:rFonts w:cs="Calibri"/>
              </w:rPr>
              <w:t xml:space="preserve">1. When does you goes to bed?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D4569C" w:rsidRPr="001B2D8E">
              <w:rPr>
                <w:rFonts w:cs="Calibri"/>
              </w:rPr>
              <w:t>2</w:t>
            </w:r>
            <w:r w:rsidRPr="001B2D8E">
              <w:rPr>
                <w:rFonts w:cs="Calibri"/>
              </w:rPr>
              <w:t xml:space="preserve">. When do we go to bed? </w:t>
            </w:r>
            <w:r w:rsidRPr="001B2D8E">
              <w:rPr>
                <w:rFonts w:cs="Calibri"/>
                <w:b/>
              </w:rPr>
              <w:t xml:space="preserve">                                                                                </w:t>
            </w:r>
            <w:r w:rsidR="00D4569C">
              <w:rPr>
                <w:rFonts w:cs="Calibri"/>
              </w:rPr>
              <w:t>3</w:t>
            </w:r>
            <w:r w:rsidRPr="001B2D8E">
              <w:rPr>
                <w:rFonts w:cs="Calibri"/>
              </w:rPr>
              <w:t xml:space="preserve">. When does they go to bed?               </w:t>
            </w:r>
            <w:r w:rsidRPr="001B2D8E">
              <w:rPr>
                <w:rFonts w:cs="Calibri"/>
              </w:rPr>
              <w:tab/>
              <w:t xml:space="preserve">4. When do they go to bed? </w:t>
            </w:r>
          </w:p>
          <w:p w:rsidR="00346EB3" w:rsidRPr="001B2D8E" w:rsidRDefault="00346EB3" w:rsidP="001270DD">
            <w:pPr>
              <w:bidi w:val="0"/>
              <w:spacing w:after="200" w:line="360" w:lineRule="auto"/>
              <w:rPr>
                <w:rFonts w:cs="Calibri"/>
                <w:b/>
              </w:rPr>
            </w:pPr>
            <w:r w:rsidRPr="001B2D8E">
              <w:rPr>
                <w:rFonts w:cs="Calibri"/>
                <w:b/>
              </w:rPr>
              <w:t xml:space="preserve">80. A:"_____________?"             B:"she prays </w:t>
            </w:r>
            <w:r w:rsidRPr="001B2D8E">
              <w:rPr>
                <w:rFonts w:cs="Calibri"/>
                <w:b/>
                <w:u w:val="single"/>
              </w:rPr>
              <w:t>in the mosque."</w:t>
            </w:r>
          </w:p>
          <w:p w:rsidR="00346EB3" w:rsidRPr="001B2D8E" w:rsidRDefault="00346EB3" w:rsidP="0052514F">
            <w:pPr>
              <w:tabs>
                <w:tab w:val="right" w:pos="426"/>
              </w:tabs>
              <w:bidi w:val="0"/>
              <w:spacing w:after="200" w:line="360" w:lineRule="auto"/>
              <w:rPr>
                <w:rFonts w:cs="Calibri"/>
              </w:rPr>
            </w:pPr>
            <w:r w:rsidRPr="001B2D8E">
              <w:rPr>
                <w:rFonts w:cs="Calibri"/>
              </w:rPr>
              <w:t xml:space="preserve">1. Where does she pray? </w:t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Pr="001B2D8E">
              <w:rPr>
                <w:rFonts w:cs="Calibri"/>
              </w:rPr>
              <w:tab/>
            </w:r>
            <w:r w:rsidR="00D4569C" w:rsidRPr="001B2D8E">
              <w:rPr>
                <w:rFonts w:cs="Calibri"/>
              </w:rPr>
              <w:t>2</w:t>
            </w:r>
            <w:r w:rsidRPr="001B2D8E">
              <w:rPr>
                <w:rFonts w:cs="Calibri"/>
              </w:rPr>
              <w:t xml:space="preserve">. Where does she prays? </w:t>
            </w:r>
          </w:p>
          <w:p w:rsidR="003C4313" w:rsidRPr="001270DD" w:rsidRDefault="00D4569C" w:rsidP="003C4313">
            <w:pPr>
              <w:tabs>
                <w:tab w:val="right" w:pos="426"/>
              </w:tabs>
              <w:bidi w:val="0"/>
              <w:spacing w:after="200" w:line="360" w:lineRule="auto"/>
              <w:rPr>
                <w:rFonts w:cs="Calibri"/>
                <w:sz w:val="28"/>
              </w:rPr>
            </w:pPr>
            <w:r>
              <w:rPr>
                <w:rFonts w:cs="Calibri"/>
              </w:rPr>
              <w:t>3</w:t>
            </w:r>
            <w:r w:rsidR="00346EB3" w:rsidRPr="001B2D8E">
              <w:rPr>
                <w:rFonts w:cs="Calibri"/>
              </w:rPr>
              <w:t>. When does she prays?</w:t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</w:r>
            <w:r w:rsidR="00346EB3" w:rsidRPr="001B2D8E">
              <w:rPr>
                <w:rFonts w:cs="Calibri"/>
              </w:rPr>
              <w:tab/>
              <w:t>4. When does she pray?</w:t>
            </w:r>
            <w:r w:rsidR="00346EB3" w:rsidRPr="001270DD">
              <w:rPr>
                <w:rFonts w:cs="Calibri"/>
                <w:sz w:val="28"/>
              </w:rPr>
              <w:t xml:space="preserve">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97"/>
            </w:tblGrid>
            <w:tr w:rsidR="00346EB3" w:rsidRPr="004E3ED1" w:rsidTr="001270DD">
              <w:tc>
                <w:tcPr>
                  <w:tcW w:w="110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EB3" w:rsidRPr="004E3ED1" w:rsidRDefault="004E3ED1" w:rsidP="004E3ED1">
                  <w:pPr>
                    <w:jc w:val="center"/>
                    <w:rPr>
                      <w:sz w:val="28"/>
                      <w:szCs w:val="28"/>
                    </w:rPr>
                  </w:pP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آزمون جامع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مرحله </w:t>
                  </w:r>
                  <w:r w:rsidRPr="004E3ED1">
                    <w:rPr>
                      <w:rFonts w:cs="B Nazanin"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5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 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رس</w:t>
                  </w:r>
                  <w:r w:rsidRPr="004E3ED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ریاضی</w:t>
                  </w:r>
                  <w:r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 xml:space="preserve"> کلاس </w:t>
                  </w:r>
                  <w:r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د</w:t>
                  </w:r>
                  <w:r w:rsidRPr="004E3ED1">
                    <w:rPr>
                      <w:b/>
                      <w:bCs/>
                      <w:i/>
                      <w:iCs/>
                      <w:sz w:val="28"/>
                      <w:szCs w:val="28"/>
                      <w:rtl/>
                    </w:rPr>
                    <w:t>وم  آموزشگاه نمونه دولتی شهدای آزمایش مرودشت  اسفندماه 91</w:t>
                  </w:r>
                </w:p>
              </w:tc>
            </w:tr>
          </w:tbl>
          <w:p w:rsidR="00346EB3" w:rsidRPr="00877BF3" w:rsidRDefault="00346EB3">
            <w:pPr>
              <w:rPr>
                <w:rFonts w:cs="B Nazanin"/>
                <w:b/>
                <w:bCs/>
                <w:sz w:val="26"/>
                <w:szCs w:val="26"/>
              </w:rPr>
            </w:pPr>
            <w:r w:rsidRPr="00877BF3">
              <w:rPr>
                <w:rFonts w:ascii="Tahoma" w:hAnsi="Tahoma" w:cs="B Nazanin"/>
                <w:b/>
                <w:bCs/>
                <w:color w:val="000000"/>
                <w:sz w:val="32"/>
                <w:szCs w:val="32"/>
                <w:rtl/>
              </w:rPr>
              <w:t>81</w:t>
            </w:r>
            <w:r w:rsidRPr="00877BF3">
              <w:rPr>
                <w:rFonts w:ascii="Tahoma" w:hAnsi="Tahoma" w:cs="B Nazanin"/>
                <w:b/>
                <w:bCs/>
                <w:rtl/>
              </w:rPr>
              <w:t>-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>حاصل عبارت مقابل کدام است</w:t>
            </w:r>
            <w:r w:rsidRPr="00877BF3">
              <w:rPr>
                <w:rFonts w:ascii="Tahoma" w:hAnsi="Tahoma" w:cs="Tahoma"/>
                <w:b/>
                <w:bCs/>
                <w:sz w:val="26"/>
                <w:szCs w:val="26"/>
                <w:rtl/>
              </w:rPr>
              <w:t>    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 xml:space="preserve">                         </w:t>
            </w:r>
            <w:r w:rsidRPr="00877BF3">
              <w:rPr>
                <w:rFonts w:ascii="Tahoma" w:hAnsi="Tahoma" w:cs="Tahoma"/>
                <w:b/>
                <w:bCs/>
                <w:sz w:val="26"/>
                <w:szCs w:val="26"/>
                <w:rtl/>
              </w:rPr>
              <w:t> 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 xml:space="preserve"> = ( 7 </w:t>
            </w:r>
            <w:r w:rsidRPr="00877BF3">
              <w:rPr>
                <w:rFonts w:ascii="Tahoma" w:hAnsi="Tahoma" w:cs="Tahoma"/>
                <w:b/>
                <w:bCs/>
                <w:sz w:val="26"/>
                <w:szCs w:val="26"/>
                <w:rtl/>
              </w:rPr>
              <w:t>–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 xml:space="preserve"> 4 ) ÷ [(2 × 4 - 1) 5 </w:t>
            </w:r>
            <w:r w:rsidRPr="00877BF3">
              <w:rPr>
                <w:rFonts w:ascii="Tahoma" w:hAnsi="Tahoma" w:cs="Tahoma"/>
                <w:b/>
                <w:bCs/>
                <w:sz w:val="26"/>
                <w:szCs w:val="26"/>
                <w:rtl/>
              </w:rPr>
              <w:t>–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 xml:space="preserve"> 2-]3-</w:t>
            </w:r>
          </w:p>
          <w:p w:rsidR="00346EB3" w:rsidRPr="001270DD" w:rsidRDefault="00457AFF" w:rsidP="00457AFF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1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 49 </w:t>
            </w:r>
            <w:r w:rsidR="00346EB3" w:rsidRPr="001270DD">
              <w:rPr>
                <w:rFonts w:cs="B Nazanin"/>
                <w:sz w:val="26"/>
                <w:szCs w:val="26"/>
              </w:rPr>
              <w:tab/>
            </w:r>
            <w:r w:rsidR="00DB69E0">
              <w:rPr>
                <w:rFonts w:cs="B Nazanin"/>
                <w:sz w:val="26"/>
                <w:szCs w:val="26"/>
              </w:rPr>
              <w:t xml:space="preserve"> </w:t>
            </w:r>
            <w:r>
              <w:rPr>
                <w:rFonts w:cs="B Nazanin" w:hint="cs"/>
                <w:sz w:val="26"/>
                <w:szCs w:val="26"/>
                <w:rtl/>
              </w:rPr>
              <w:t>2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28                        </w:t>
            </w:r>
            <w:r>
              <w:rPr>
                <w:rFonts w:cs="B Nazanin" w:hint="cs"/>
                <w:sz w:val="26"/>
                <w:szCs w:val="26"/>
                <w:rtl/>
              </w:rPr>
              <w:t>3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33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ab/>
              <w:t xml:space="preserve">        </w:t>
            </w:r>
            <w:r w:rsidR="00DB69E0"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</w:t>
            </w:r>
            <w:r>
              <w:rPr>
                <w:rFonts w:cs="B Nazanin" w:hint="cs"/>
                <w:sz w:val="26"/>
                <w:szCs w:val="26"/>
                <w:rtl/>
              </w:rPr>
              <w:t>4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33-</w:t>
            </w:r>
          </w:p>
          <w:p w:rsidR="00346EB3" w:rsidRPr="001270DD" w:rsidRDefault="00346EB3" w:rsidP="001270DD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lastRenderedPageBreak/>
              <w:t>82-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  <w:t>حاصل عبارت زیر کدام است.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                                        </w:t>
            </w:r>
            <w:r w:rsidRPr="001270DD">
              <w:rPr>
                <w:rFonts w:cs="B Nazanin"/>
                <w:position w:val="-26"/>
                <w:sz w:val="26"/>
                <w:szCs w:val="26"/>
              </w:rPr>
              <w:object w:dxaOrig="14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42pt" o:ole="">
                  <v:imagedata r:id="rId8" o:title=""/>
                </v:shape>
                <o:OLEObject Type="Embed" ProgID="Equation.3" ShapeID="_x0000_i1025" DrawAspect="Content" ObjectID="_1424322503" r:id="rId9"/>
              </w:object>
            </w:r>
            <w:r w:rsidRPr="001270DD">
              <w:rPr>
                <w:rFonts w:cs="B Nazanin"/>
                <w:noProof/>
                <w:sz w:val="26"/>
                <w:szCs w:val="26"/>
                <w:rtl/>
              </w:rPr>
              <w:t xml:space="preserve">+ </w:t>
            </w:r>
            <w:r w:rsidRPr="001270DD">
              <w:rPr>
                <w:rFonts w:cs="B Nazanin"/>
                <w:position w:val="-6"/>
                <w:sz w:val="26"/>
                <w:szCs w:val="26"/>
              </w:rPr>
              <w:object w:dxaOrig="760" w:dyaOrig="340">
                <v:shape id="_x0000_i1026" type="#_x0000_t75" style="width:51.75pt;height:20.25pt" o:ole="">
                  <v:imagedata r:id="rId10" o:title=""/>
                </v:shape>
                <o:OLEObject Type="Embed" ProgID="Equation.3" ShapeID="_x0000_i1026" DrawAspect="Content" ObjectID="_1424322504" r:id="rId11"/>
              </w:object>
            </w:r>
          </w:p>
          <w:p w:rsidR="00346EB3" w:rsidRPr="001270DD" w:rsidRDefault="00457AFF" w:rsidP="00457AFF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1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 12 </w:t>
            </w:r>
            <w:r w:rsidR="00346EB3" w:rsidRPr="001270DD">
              <w:rPr>
                <w:rFonts w:cs="B Nazanin"/>
                <w:sz w:val="26"/>
                <w:szCs w:val="26"/>
              </w:rPr>
              <w:tab/>
            </w:r>
            <w:r>
              <w:rPr>
                <w:rFonts w:cs="B Nazanin" w:hint="cs"/>
                <w:sz w:val="26"/>
                <w:szCs w:val="26"/>
                <w:rtl/>
              </w:rPr>
              <w:t>2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14                       </w:t>
            </w:r>
            <w:r>
              <w:rPr>
                <w:rFonts w:cs="B Nazanin" w:hint="cs"/>
                <w:sz w:val="26"/>
                <w:szCs w:val="26"/>
                <w:rtl/>
              </w:rPr>
              <w:t>3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15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ab/>
              <w:t xml:space="preserve">                </w:t>
            </w:r>
            <w:r>
              <w:rPr>
                <w:rFonts w:cs="B Nazanin" w:hint="cs"/>
                <w:sz w:val="26"/>
                <w:szCs w:val="26"/>
                <w:rtl/>
              </w:rPr>
              <w:t>4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17</w:t>
            </w:r>
          </w:p>
          <w:p w:rsidR="00346EB3" w:rsidRPr="00877BF3" w:rsidRDefault="00346EB3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  <w:t>83- مجموعه ی { 2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vertAlign w:val="superscript"/>
                <w:rtl/>
                <w:lang w:bidi="ar-SA"/>
              </w:rPr>
              <w:t>2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  <w:t xml:space="preserve"> ، 4 ، {0} ، 0 } = 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</w:rPr>
              <w:t>A</w: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  <w:t xml:space="preserve"> چند زیر مجموعه دارد؟</w:t>
            </w:r>
          </w:p>
          <w:p w:rsidR="00346EB3" w:rsidRPr="001270DD" w:rsidRDefault="00457AFF" w:rsidP="00457AFF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1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 1 </w:t>
            </w:r>
            <w:r w:rsidR="00346EB3" w:rsidRPr="001270DD">
              <w:rPr>
                <w:rFonts w:cs="B Nazanin"/>
                <w:sz w:val="26"/>
                <w:szCs w:val="26"/>
              </w:rPr>
              <w:tab/>
            </w:r>
            <w:r>
              <w:rPr>
                <w:rFonts w:cs="B Nazanin" w:hint="cs"/>
                <w:sz w:val="26"/>
                <w:szCs w:val="26"/>
                <w:rtl/>
              </w:rPr>
              <w:t>2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4                        </w:t>
            </w:r>
            <w:r>
              <w:rPr>
                <w:rFonts w:cs="B Nazanin" w:hint="cs"/>
                <w:sz w:val="26"/>
                <w:szCs w:val="26"/>
                <w:rtl/>
              </w:rPr>
              <w:t>3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8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ab/>
              <w:t xml:space="preserve">                </w:t>
            </w:r>
            <w:r>
              <w:rPr>
                <w:rFonts w:cs="B Nazanin" w:hint="cs"/>
                <w:sz w:val="26"/>
                <w:szCs w:val="26"/>
                <w:rtl/>
              </w:rPr>
              <w:t>4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16</w:t>
            </w:r>
          </w:p>
          <w:p w:rsidR="00346EB3" w:rsidRPr="00877BF3" w:rsidRDefault="00346EB3" w:rsidP="001270DD">
            <w:pPr>
              <w:tabs>
                <w:tab w:val="left" w:pos="2764"/>
                <w:tab w:val="left" w:pos="6319"/>
              </w:tabs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</w:pP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  <w:t>84- حاصل عبارت</w:t>
            </w:r>
            <w:r w:rsidR="00A07DAA" w:rsidRPr="00877BF3">
              <w:rPr>
                <w:rFonts w:cs="B Nazanin"/>
                <w:b/>
                <w:bCs/>
                <w:position w:val="-36"/>
                <w:sz w:val="26"/>
                <w:szCs w:val="26"/>
              </w:rPr>
              <w:object w:dxaOrig="920" w:dyaOrig="840">
                <v:shape id="_x0000_i1027" type="#_x0000_t75" style="width:45.75pt;height:42pt" o:ole="">
                  <v:imagedata r:id="rId12" o:title=""/>
                </v:shape>
                <o:OLEObject Type="Embed" ProgID="Equation.3" ShapeID="_x0000_i1027" DrawAspect="Content" ObjectID="_1424322505" r:id="rId13"/>
              </w:object>
            </w:r>
            <w:r w:rsidRPr="00877BF3">
              <w:rPr>
                <w:rFonts w:ascii="Tahoma" w:hAnsi="Tahoma" w:cs="B Nazanin"/>
                <w:b/>
                <w:bCs/>
                <w:sz w:val="26"/>
                <w:szCs w:val="26"/>
                <w:rtl/>
                <w:lang w:bidi="ar-SA"/>
              </w:rPr>
              <w:t xml:space="preserve"> برابر است با</w:t>
            </w:r>
          </w:p>
          <w:p w:rsidR="00346EB3" w:rsidRPr="001270DD" w:rsidRDefault="00457AFF" w:rsidP="00457AFF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1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) 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rtl/>
              </w:rPr>
              <w:t>16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vertAlign w:val="superscript"/>
                <w:rtl/>
              </w:rPr>
              <w:t>6</w:t>
            </w:r>
            <w:r w:rsidR="00346EB3" w:rsidRPr="001270DD">
              <w:rPr>
                <w:rFonts w:cs="B Nazanin"/>
                <w:sz w:val="26"/>
                <w:szCs w:val="26"/>
              </w:rPr>
              <w:tab/>
            </w:r>
            <w:r>
              <w:rPr>
                <w:rFonts w:cs="B Nazanin" w:hint="cs"/>
                <w:sz w:val="26"/>
                <w:szCs w:val="26"/>
                <w:rtl/>
              </w:rPr>
              <w:t>2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 8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vertAlign w:val="superscript"/>
                <w:rtl/>
              </w:rPr>
              <w:t>6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                </w:t>
            </w:r>
            <w:r>
              <w:rPr>
                <w:rFonts w:cs="B Nazanin" w:hint="cs"/>
                <w:sz w:val="26"/>
                <w:szCs w:val="26"/>
                <w:rtl/>
              </w:rPr>
              <w:t>3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 2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vertAlign w:val="superscript"/>
                <w:rtl/>
              </w:rPr>
              <w:t>6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ab/>
              <w:t xml:space="preserve">               </w:t>
            </w:r>
            <w:r>
              <w:rPr>
                <w:rFonts w:cs="B Nazanin" w:hint="cs"/>
                <w:sz w:val="26"/>
                <w:szCs w:val="26"/>
                <w:rtl/>
              </w:rPr>
              <w:t>4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)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 2</w:t>
            </w:r>
            <w:r w:rsidR="00346EB3" w:rsidRPr="001270DD">
              <w:rPr>
                <w:rFonts w:cs="B Nazanin"/>
                <w:color w:val="000000"/>
                <w:sz w:val="26"/>
                <w:szCs w:val="26"/>
                <w:vertAlign w:val="superscript"/>
                <w:rtl/>
              </w:rPr>
              <w:t>3</w:t>
            </w:r>
          </w:p>
          <w:p w:rsidR="00346EB3" w:rsidRPr="00457AFF" w:rsidRDefault="00346EB3">
            <w:pPr>
              <w:rPr>
                <w:rFonts w:ascii="Tahoma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457AFF">
              <w:rPr>
                <w:rFonts w:cs="B Nazanin"/>
                <w:b/>
                <w:bCs/>
                <w:sz w:val="28"/>
                <w:szCs w:val="28"/>
                <w:rtl/>
              </w:rPr>
              <w:t>85</w:t>
            </w:r>
            <w:r w:rsidRPr="00457AFF">
              <w:rPr>
                <w:rFonts w:cs="B Nazanin"/>
                <w:b/>
                <w:bCs/>
                <w:rtl/>
              </w:rPr>
              <w:t>-</w:t>
            </w:r>
            <w:r w:rsidRPr="00457AFF">
              <w:rPr>
                <w:rFonts w:cs="B Nazanin"/>
                <w:b/>
                <w:bCs/>
                <w:color w:val="000000"/>
                <w:rtl/>
              </w:rPr>
              <w:t xml:space="preserve"> در يك روز زمستاني دماي هواي شير از 8درجه بالاي صفر ودر همان روز همدان 14درجه سردتر بوده است ميانگين دماي هواي اين دو شهر </w:t>
            </w:r>
            <w:r w:rsidRPr="00457AFF">
              <w:rPr>
                <w:rFonts w:ascii="Tahoma" w:hAnsi="Tahoma" w:cs="B Nazanin"/>
                <w:b/>
                <w:bCs/>
                <w:color w:val="000000"/>
                <w:rtl/>
              </w:rPr>
              <w:t>کدام است</w:t>
            </w:r>
            <w:r w:rsidRPr="00457AFF">
              <w:rPr>
                <w:rFonts w:ascii="Tahoma" w:hAnsi="Tahoma" w:cs="B Nazanin"/>
                <w:b/>
                <w:bCs/>
                <w:color w:val="000000"/>
                <w:sz w:val="28"/>
                <w:szCs w:val="28"/>
                <w:rtl/>
              </w:rPr>
              <w:t>؟</w:t>
            </w:r>
          </w:p>
          <w:p w:rsidR="00346EB3" w:rsidRPr="001270DD" w:rsidRDefault="00346EB3" w:rsidP="001270DD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 w:rsidRPr="001270DD">
              <w:rPr>
                <w:rFonts w:cs="B Nazanin"/>
                <w:sz w:val="26"/>
                <w:szCs w:val="26"/>
                <w:rtl/>
              </w:rPr>
              <w:t xml:space="preserve">1) 1                          </w:t>
            </w:r>
            <w:r w:rsidR="00DB69E0">
              <w:rPr>
                <w:rFonts w:cs="B Nazanin" w:hint="cs"/>
                <w:sz w:val="26"/>
                <w:szCs w:val="26"/>
                <w:rtl/>
              </w:rPr>
              <w:t xml:space="preserve">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2)  </w:t>
            </w:r>
            <w:r w:rsidR="00DB69E0">
              <w:rPr>
                <w:rFonts w:cs="B Nazanin"/>
                <w:sz w:val="26"/>
                <w:szCs w:val="26"/>
                <w:rtl/>
              </w:rPr>
              <w:t xml:space="preserve">2-              </w:t>
            </w:r>
            <w:r w:rsidR="00DB69E0">
              <w:rPr>
                <w:rFonts w:cs="B Nazanin" w:hint="cs"/>
                <w:sz w:val="26"/>
                <w:szCs w:val="26"/>
                <w:rtl/>
              </w:rPr>
              <w:t xml:space="preserve">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3)2          </w:t>
            </w:r>
            <w:r w:rsidR="00DB69E0">
              <w:rPr>
                <w:rFonts w:cs="B Nazanin" w:hint="cs"/>
                <w:sz w:val="26"/>
                <w:szCs w:val="26"/>
                <w:rtl/>
              </w:rPr>
              <w:t xml:space="preserve">  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        4)3-</w:t>
            </w:r>
          </w:p>
          <w:p w:rsidR="00346EB3" w:rsidRPr="00877BF3" w:rsidRDefault="00346EB3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>86- عدد</w:t>
            </w:r>
            <w:r w:rsidRPr="00877BF3">
              <w:rPr>
                <w:rFonts w:cs="B Nazanin"/>
                <w:b/>
                <w:bCs/>
                <w:color w:val="000000"/>
                <w:position w:val="-18"/>
                <w:sz w:val="26"/>
                <w:szCs w:val="26"/>
              </w:rPr>
              <w:object w:dxaOrig="300" w:dyaOrig="520">
                <v:shape id="_x0000_i1028" type="#_x0000_t75" style="width:15pt;height:27pt" o:ole="">
                  <v:imagedata r:id="rId14" o:title=""/>
                </v:shape>
                <o:OLEObject Type="Embed" ProgID="Equation.3" ShapeID="_x0000_i1028" DrawAspect="Content" ObjectID="_1424322506" r:id="rId15"/>
              </w:object>
            </w:r>
            <w:r w:rsidRPr="00877BF3">
              <w:rPr>
                <w:rFonts w:cs="B Nazanin"/>
                <w:b/>
                <w:bCs/>
                <w:color w:val="000000"/>
                <w:sz w:val="26"/>
                <w:szCs w:val="26"/>
                <w:rtl/>
              </w:rPr>
              <w:t>(1020)</w:t>
            </w: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>در مبناي3كدام است؟</w:t>
            </w:r>
          </w:p>
          <w:p w:rsidR="00346EB3" w:rsidRPr="001270DD" w:rsidRDefault="00346EB3" w:rsidP="00DB69E0">
            <w:pPr>
              <w:tabs>
                <w:tab w:val="left" w:pos="2764"/>
                <w:tab w:val="left" w:pos="6319"/>
              </w:tabs>
              <w:rPr>
                <w:rFonts w:cs="B Nazanin"/>
                <w:sz w:val="26"/>
                <w:szCs w:val="26"/>
                <w:rtl/>
              </w:rPr>
            </w:pPr>
            <w:r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1)   0 111          </w:t>
            </w:r>
            <w:r w:rsidR="00DB69E0">
              <w:rPr>
                <w:rFonts w:cs="B Nazanin" w:hint="cs"/>
                <w:color w:val="000000"/>
                <w:sz w:val="26"/>
                <w:szCs w:val="26"/>
                <w:rtl/>
              </w:rPr>
              <w:t xml:space="preserve">            </w:t>
            </w:r>
            <w:r w:rsidR="00DB69E0">
              <w:rPr>
                <w:rFonts w:cs="B Nazanin"/>
                <w:color w:val="000000"/>
                <w:sz w:val="26"/>
                <w:szCs w:val="26"/>
                <w:rtl/>
              </w:rPr>
              <w:t xml:space="preserve">    2) 333          </w:t>
            </w:r>
            <w:r w:rsidR="00DB69E0">
              <w:rPr>
                <w:rFonts w:cs="B Nazanin" w:hint="cs"/>
                <w:color w:val="000000"/>
                <w:sz w:val="26"/>
                <w:szCs w:val="26"/>
                <w:rtl/>
              </w:rPr>
              <w:t xml:space="preserve">     </w:t>
            </w:r>
            <w:r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         3)  </w:t>
            </w:r>
            <w:r w:rsidR="00DB69E0">
              <w:rPr>
                <w:rFonts w:cs="B Nazanin"/>
                <w:color w:val="000000"/>
                <w:sz w:val="26"/>
                <w:szCs w:val="26"/>
                <w:rtl/>
              </w:rPr>
              <w:t xml:space="preserve">    1002                    </w:t>
            </w:r>
            <w:r w:rsidR="00DB69E0">
              <w:rPr>
                <w:rFonts w:cs="B Nazanin" w:hint="cs"/>
                <w:color w:val="000000"/>
                <w:sz w:val="26"/>
                <w:szCs w:val="26"/>
                <w:rtl/>
              </w:rPr>
              <w:t xml:space="preserve"> </w:t>
            </w:r>
            <w:r w:rsidRPr="001270DD">
              <w:rPr>
                <w:rFonts w:cs="B Nazanin"/>
                <w:color w:val="000000"/>
                <w:sz w:val="26"/>
                <w:szCs w:val="26"/>
                <w:rtl/>
              </w:rPr>
              <w:t xml:space="preserve">  4)2200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</w:t>
            </w:r>
          </w:p>
          <w:p w:rsidR="00346EB3" w:rsidRPr="00877BF3" w:rsidRDefault="00346EB3" w:rsidP="001270DD">
            <w:pPr>
              <w:tabs>
                <w:tab w:val="left" w:pos="6120"/>
                <w:tab w:val="left" w:pos="6694"/>
              </w:tabs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</w:pPr>
            <w:r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 xml:space="preserve">87- در شکل مقابل </w:t>
            </w:r>
            <w:r w:rsidRPr="00877BF3">
              <w:rPr>
                <w:rFonts w:ascii="Arial" w:hAnsi="Arial" w:cs="B Nazanin"/>
                <w:b/>
                <w:bCs/>
                <w:sz w:val="28"/>
                <w:szCs w:val="28"/>
              </w:rPr>
              <w:t xml:space="preserve">E </w:t>
            </w:r>
            <w:r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>وسط پاره خط</w:t>
            </w:r>
            <w:r w:rsidRPr="00877BF3">
              <w:rPr>
                <w:rFonts w:ascii="Arial" w:hAnsi="Arial" w:cs="B Nazanin"/>
                <w:b/>
                <w:bCs/>
                <w:sz w:val="28"/>
                <w:szCs w:val="28"/>
              </w:rPr>
              <w:t>DC</w:t>
            </w:r>
            <w:r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 xml:space="preserve"> است .</w:t>
            </w:r>
          </w:p>
          <w:p w:rsidR="00346EB3" w:rsidRPr="001270DD" w:rsidRDefault="00DC4E71" w:rsidP="001270DD">
            <w:pPr>
              <w:tabs>
                <w:tab w:val="left" w:pos="6120"/>
                <w:tab w:val="left" w:pos="6694"/>
              </w:tabs>
              <w:rPr>
                <w:rFonts w:ascii="Arial" w:hAnsi="Arial" w:cs="B Nazanin"/>
                <w:sz w:val="28"/>
                <w:szCs w:val="28"/>
                <w:rtl/>
              </w:rPr>
            </w:pPr>
            <w:r w:rsidRPr="00DC4E71">
              <w:rPr>
                <w:b/>
                <w:bCs/>
                <w:noProof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left:0;text-align:left;margin-left:182.65pt;margin-top:7pt;width:104.25pt;height:46.5pt;flip:x;z-index:8" o:connectortype="straight">
                  <w10:wrap anchorx="page"/>
                </v:shape>
              </w:pict>
            </w:r>
            <w:r w:rsidRPr="00DC4E71">
              <w:rPr>
                <w:b/>
                <w:bCs/>
                <w:noProof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219.35pt;margin-top:7pt;width:26.8pt;height:21.75pt;z-index:9" filled="f" stroked="f">
                  <v:textbox style="mso-fit-shape-to-text:t">
                    <w:txbxContent>
                      <w:p w:rsidR="00F9334D" w:rsidRDefault="00F9334D" w:rsidP="00892A05">
                        <w:r>
                          <w:t>E</w:t>
                        </w:r>
                      </w:p>
                    </w:txbxContent>
                  </v:textbox>
                </v:shape>
              </w:pict>
            </w:r>
            <w:r w:rsidRPr="00DC4E71">
              <w:rPr>
                <w:b/>
                <w:bCs/>
                <w:noProof/>
                <w:rtl/>
              </w:rPr>
              <w:pict>
                <v:shape id="_x0000_s1028" type="#_x0000_t32" style="position:absolute;left:0;text-align:left;margin-left:286.9pt;margin-top:4pt;width:0;height:24.75pt;flip:y;z-index:6" o:connectortype="straight">
                  <w10:wrap anchorx="page"/>
                </v:shape>
              </w:pict>
            </w:r>
            <w:r w:rsidR="00346EB3"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 xml:space="preserve">دومثلث </w:t>
            </w:r>
            <w:r w:rsidR="00346EB3" w:rsidRPr="00877BF3">
              <w:rPr>
                <w:rFonts w:ascii="Arial" w:hAnsi="Arial" w:cs="B Nazanin"/>
                <w:b/>
                <w:bCs/>
                <w:sz w:val="28"/>
                <w:szCs w:val="28"/>
              </w:rPr>
              <w:t>ADE</w:t>
            </w:r>
            <w:r w:rsidR="00346EB3"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 xml:space="preserve"> و</w:t>
            </w:r>
            <w:r w:rsidR="00346EB3" w:rsidRPr="00877BF3">
              <w:rPr>
                <w:rFonts w:ascii="Arial" w:hAnsi="Arial" w:cs="B Nazanin"/>
                <w:b/>
                <w:bCs/>
                <w:sz w:val="28"/>
                <w:szCs w:val="28"/>
              </w:rPr>
              <w:t>BCE</w:t>
            </w:r>
            <w:r w:rsidR="00346EB3" w:rsidRPr="00877BF3">
              <w:rPr>
                <w:rFonts w:ascii="Arial" w:hAnsi="Arial" w:cs="B Nazanin"/>
                <w:b/>
                <w:bCs/>
                <w:sz w:val="28"/>
                <w:szCs w:val="28"/>
                <w:rtl/>
              </w:rPr>
              <w:t xml:space="preserve">  بنا به کدام حالت با هم مساویند.</w:t>
            </w:r>
            <w:r w:rsidR="00DB69E0">
              <w:rPr>
                <w:rFonts w:ascii="Arial" w:hAnsi="Arial" w:cs="B Nazanin"/>
                <w:sz w:val="28"/>
                <w:szCs w:val="28"/>
                <w:rtl/>
              </w:rPr>
              <w:t xml:space="preserve">  </w:t>
            </w:r>
            <w:r w:rsidR="00DB69E0">
              <w:rPr>
                <w:rFonts w:ascii="Arial" w:hAnsi="Arial" w:cs="B Nazanin"/>
                <w:sz w:val="28"/>
                <w:szCs w:val="28"/>
              </w:rPr>
              <w:t>C</w:t>
            </w:r>
            <w:r w:rsidR="00DB69E0">
              <w:rPr>
                <w:rFonts w:ascii="Arial" w:hAnsi="Arial" w:cs="B Nazanin"/>
                <w:sz w:val="28"/>
                <w:szCs w:val="28"/>
                <w:rtl/>
              </w:rPr>
              <w:t xml:space="preserve"> </w:t>
            </w:r>
          </w:p>
          <w:p w:rsidR="00346EB3" w:rsidRPr="001270DD" w:rsidRDefault="00DC4E71" w:rsidP="001270DD">
            <w:pPr>
              <w:tabs>
                <w:tab w:val="left" w:pos="5145"/>
                <w:tab w:val="left" w:pos="5295"/>
                <w:tab w:val="left" w:pos="7557"/>
              </w:tabs>
              <w:rPr>
                <w:rFonts w:ascii="Arial" w:hAnsi="Arial" w:cs="B Nazanin"/>
                <w:sz w:val="28"/>
                <w:szCs w:val="28"/>
              </w:rPr>
            </w:pPr>
            <w:r w:rsidRPr="00DC4E71">
              <w:rPr>
                <w:noProof/>
              </w:rPr>
              <w:pict>
                <v:rect id="_x0000_s1029" style="position:absolute;left:0;text-align:left;margin-left:183pt;margin-top:8pt;width:7.15pt;height:7.15pt;z-index:11">
                  <w10:wrap anchorx="page"/>
                </v:rect>
              </w:pict>
            </w:r>
            <w:r w:rsidRPr="00DC4E71">
              <w:rPr>
                <w:noProof/>
              </w:rPr>
              <w:pict>
                <v:rect id="_x0000_s1030" style="position:absolute;left:0;text-align:left;margin-left:279.75pt;margin-top:.1pt;width:7.15pt;height:7.15pt;z-index:10">
                  <w10:wrap anchorx="page"/>
                </v:rect>
              </w:pict>
            </w:r>
            <w:r w:rsidRPr="00DC4E71">
              <w:rPr>
                <w:noProof/>
              </w:rPr>
              <w:pict>
                <v:shape id="_x0000_s1031" type="#_x0000_t32" style="position:absolute;left:0;text-align:left;margin-left:182.65pt;margin-top:8.75pt;width:0;height:21pt;z-index:7" o:connectortype="straight">
                  <w10:wrap anchorx="page"/>
                </v:shape>
              </w:pict>
            </w:r>
            <w:r w:rsidRPr="00DC4E71">
              <w:rPr>
                <w:noProof/>
              </w:rPr>
              <w:pict>
                <v:shape id="_x0000_s1032" type="#_x0000_t32" style="position:absolute;left:0;text-align:left;margin-left:182.65pt;margin-top:8pt;width:104.25pt;height:.75pt;flip:x;z-index:5" o:connectortype="straight">
                  <w10:wrap anchorx="page"/>
                </v:shape>
              </w:pict>
            </w:r>
            <w:r w:rsidR="00346EB3" w:rsidRPr="001270DD">
              <w:rPr>
                <w:rFonts w:ascii="Arial" w:hAnsi="Arial" w:cs="B Nazanin"/>
                <w:sz w:val="28"/>
                <w:szCs w:val="28"/>
                <w:rtl/>
              </w:rPr>
              <w:t xml:space="preserve">                              </w:t>
            </w:r>
            <w:r w:rsidR="00346EB3" w:rsidRPr="001270DD">
              <w:rPr>
                <w:rFonts w:ascii="Arial" w:hAnsi="Arial" w:cs="B Nazanin"/>
                <w:sz w:val="28"/>
                <w:szCs w:val="28"/>
                <w:rtl/>
              </w:rPr>
              <w:tab/>
            </w:r>
            <w:r w:rsidR="00346EB3" w:rsidRPr="001270DD">
              <w:rPr>
                <w:rFonts w:ascii="Arial" w:hAnsi="Arial" w:cs="B Nazanin"/>
                <w:sz w:val="28"/>
                <w:szCs w:val="28"/>
              </w:rPr>
              <w:t>B</w:t>
            </w:r>
            <w:r w:rsidR="00346EB3" w:rsidRPr="001270DD">
              <w:rPr>
                <w:rFonts w:ascii="Arial" w:hAnsi="Arial" w:cs="B Nazanin"/>
                <w:sz w:val="28"/>
                <w:szCs w:val="28"/>
                <w:rtl/>
              </w:rPr>
              <w:tab/>
            </w:r>
            <w:r w:rsidR="00346EB3" w:rsidRPr="001270DD">
              <w:rPr>
                <w:rFonts w:ascii="Arial" w:hAnsi="Arial" w:cs="B Nazanin"/>
                <w:sz w:val="28"/>
                <w:szCs w:val="28"/>
              </w:rPr>
              <w:t>A</w:t>
            </w:r>
          </w:p>
          <w:p w:rsidR="00346EB3" w:rsidRPr="001270DD" w:rsidRDefault="00346EB3" w:rsidP="001270DD">
            <w:pPr>
              <w:tabs>
                <w:tab w:val="left" w:pos="7557"/>
              </w:tabs>
              <w:rPr>
                <w:rFonts w:ascii="Arial" w:hAnsi="Arial" w:cs="B Nazanin"/>
                <w:sz w:val="28"/>
                <w:szCs w:val="28"/>
              </w:rPr>
            </w:pPr>
            <w:r w:rsidRPr="001270DD">
              <w:rPr>
                <w:rFonts w:ascii="Arial" w:hAnsi="Arial" w:cs="B Nazanin"/>
                <w:sz w:val="28"/>
                <w:szCs w:val="28"/>
                <w:rtl/>
              </w:rPr>
              <w:tab/>
            </w:r>
            <w:r w:rsidRPr="001270DD">
              <w:rPr>
                <w:rFonts w:ascii="Arial" w:hAnsi="Arial" w:cs="B Nazanin"/>
                <w:sz w:val="28"/>
                <w:szCs w:val="28"/>
              </w:rPr>
              <w:t>D</w:t>
            </w:r>
          </w:p>
          <w:p w:rsidR="00346EB3" w:rsidRPr="001270DD" w:rsidRDefault="00346EB3" w:rsidP="001270DD">
            <w:pPr>
              <w:tabs>
                <w:tab w:val="left" w:pos="7557"/>
              </w:tabs>
              <w:rPr>
                <w:rFonts w:ascii="Arial" w:hAnsi="Arial" w:cs="B Nazanin"/>
                <w:sz w:val="28"/>
                <w:szCs w:val="28"/>
              </w:rPr>
            </w:pPr>
          </w:p>
          <w:p w:rsidR="00346EB3" w:rsidRPr="00DB69E0" w:rsidRDefault="00346EB3" w:rsidP="00DB69E0">
            <w:pPr>
              <w:tabs>
                <w:tab w:val="left" w:pos="6120"/>
                <w:tab w:val="left" w:pos="6694"/>
              </w:tabs>
              <w:rPr>
                <w:rFonts w:ascii="Arial" w:hAnsi="Arial" w:cs="B Nazanin"/>
                <w:sz w:val="26"/>
                <w:szCs w:val="26"/>
                <w:rtl/>
              </w:rPr>
            </w:pPr>
            <w:r w:rsidRPr="00DB69E0">
              <w:rPr>
                <w:rFonts w:ascii="Arial" w:hAnsi="Arial" w:cs="B Nazanin"/>
                <w:sz w:val="26"/>
                <w:szCs w:val="26"/>
                <w:rtl/>
              </w:rPr>
              <w:t xml:space="preserve">1)ض زض         </w:t>
            </w:r>
            <w:r w:rsidR="00DB69E0">
              <w:rPr>
                <w:rFonts w:ascii="Arial" w:hAnsi="Arial" w:cs="B Nazanin" w:hint="cs"/>
                <w:sz w:val="26"/>
                <w:szCs w:val="26"/>
                <w:rtl/>
              </w:rPr>
              <w:t xml:space="preserve">   </w:t>
            </w:r>
            <w:r w:rsidRPr="00DB69E0">
              <w:rPr>
                <w:rFonts w:ascii="Arial" w:hAnsi="Arial" w:cs="B Nazanin"/>
                <w:sz w:val="26"/>
                <w:szCs w:val="26"/>
                <w:rtl/>
              </w:rPr>
              <w:t xml:space="preserve">   </w:t>
            </w:r>
            <w:r w:rsidR="00DB69E0" w:rsidRPr="00DB69E0">
              <w:rPr>
                <w:rFonts w:ascii="Arial" w:hAnsi="Arial" w:cs="B Nazanin" w:hint="cs"/>
                <w:sz w:val="26"/>
                <w:szCs w:val="26"/>
                <w:rtl/>
              </w:rPr>
              <w:t xml:space="preserve">     </w:t>
            </w:r>
            <w:r w:rsidRPr="00DB69E0">
              <w:rPr>
                <w:rFonts w:ascii="Arial" w:hAnsi="Arial" w:cs="B Nazanin"/>
                <w:sz w:val="26"/>
                <w:szCs w:val="26"/>
                <w:rtl/>
              </w:rPr>
              <w:t xml:space="preserve">  2)وتر ويك ضلع     </w:t>
            </w:r>
            <w:r w:rsidR="00DB69E0">
              <w:rPr>
                <w:rFonts w:ascii="Arial" w:hAnsi="Arial" w:cs="B Nazanin" w:hint="cs"/>
                <w:sz w:val="26"/>
                <w:szCs w:val="26"/>
                <w:rtl/>
              </w:rPr>
              <w:t xml:space="preserve">      </w:t>
            </w:r>
            <w:r w:rsidRPr="00DB69E0">
              <w:rPr>
                <w:rFonts w:ascii="Arial" w:hAnsi="Arial" w:cs="B Nazanin"/>
                <w:sz w:val="26"/>
                <w:szCs w:val="26"/>
                <w:rtl/>
              </w:rPr>
              <w:t xml:space="preserve">     3)ض ض ض</w:t>
            </w:r>
            <w:r w:rsidRPr="00DB69E0">
              <w:rPr>
                <w:rFonts w:ascii="Arial" w:hAnsi="Arial" w:cs="B Nazanin"/>
                <w:sz w:val="26"/>
                <w:szCs w:val="26"/>
                <w:rtl/>
              </w:rPr>
              <w:tab/>
              <w:t xml:space="preserve">               4)وتر و يك زاويه تند</w:t>
            </w:r>
          </w:p>
          <w:p w:rsidR="00346EB3" w:rsidRPr="001270DD" w:rsidRDefault="00346EB3" w:rsidP="001270DD">
            <w:pPr>
              <w:tabs>
                <w:tab w:val="left" w:pos="7557"/>
              </w:tabs>
              <w:rPr>
                <w:rFonts w:ascii="Arial" w:hAnsi="Arial" w:cs="B Nazanin"/>
                <w:sz w:val="28"/>
                <w:szCs w:val="28"/>
                <w:rtl/>
              </w:rPr>
            </w:pPr>
            <w:r w:rsidRPr="001270DD">
              <w:rPr>
                <w:rFonts w:ascii="Arial" w:hAnsi="Arial" w:cs="B Nazanin"/>
                <w:sz w:val="28"/>
                <w:szCs w:val="28"/>
                <w:rtl/>
              </w:rPr>
              <w:tab/>
            </w:r>
          </w:p>
          <w:p w:rsidR="00346EB3" w:rsidRPr="00877BF3" w:rsidRDefault="00346EB3" w:rsidP="001270DD">
            <w:pPr>
              <w:tabs>
                <w:tab w:val="left" w:pos="2764"/>
              </w:tabs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 xml:space="preserve">88-مقدار تقريبي عدد </w:t>
            </w:r>
            <w:r w:rsidRPr="00877BF3">
              <w:rPr>
                <w:rFonts w:cs="B Nazanin"/>
                <w:b/>
                <w:bCs/>
                <w:position w:val="-8"/>
                <w:sz w:val="26"/>
                <w:szCs w:val="26"/>
              </w:rPr>
              <w:object w:dxaOrig="720" w:dyaOrig="360">
                <v:shape id="_x0000_i1029" type="#_x0000_t75" style="width:48.75pt;height:21.75pt" o:ole="">
                  <v:imagedata r:id="rId16" o:title=""/>
                </v:shape>
                <o:OLEObject Type="Embed" ProgID="Equation.3" ShapeID="_x0000_i1029" DrawAspect="Content" ObjectID="_1424322507" r:id="rId17"/>
              </w:object>
            </w: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>كدام است</w:t>
            </w: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</w:p>
          <w:p w:rsidR="00346EB3" w:rsidRPr="001270DD" w:rsidRDefault="00346EB3">
            <w:pPr>
              <w:rPr>
                <w:rFonts w:cs="B Nazanin"/>
                <w:sz w:val="26"/>
                <w:szCs w:val="26"/>
                <w:rtl/>
              </w:rPr>
            </w:pPr>
            <w:r w:rsidRPr="001270DD">
              <w:rPr>
                <w:rFonts w:cs="B Nazanin"/>
                <w:sz w:val="26"/>
                <w:szCs w:val="26"/>
                <w:rtl/>
              </w:rPr>
              <w:t xml:space="preserve">1)8/4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2)7/4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3)6/4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  4)9/4</w:t>
            </w:r>
          </w:p>
          <w:p w:rsidR="00346EB3" w:rsidRPr="00877BF3" w:rsidRDefault="00346EB3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>89-حاصل عبارت</w:t>
            </w:r>
            <w:r w:rsidRPr="00877BF3">
              <w:rPr>
                <w:rFonts w:cs="B Nazanin"/>
                <w:b/>
                <w:bCs/>
                <w:position w:val="-18"/>
                <w:sz w:val="26"/>
                <w:szCs w:val="26"/>
              </w:rPr>
              <w:object w:dxaOrig="2740" w:dyaOrig="460">
                <v:shape id="_x0000_i1030" type="#_x0000_t75" style="width:185.25pt;height:27.75pt" o:ole="">
                  <v:imagedata r:id="rId18" o:title=""/>
                </v:shape>
                <o:OLEObject Type="Embed" ProgID="Equation.3" ShapeID="_x0000_i1030" DrawAspect="Content" ObjectID="_1424322508" r:id="rId19"/>
              </w:object>
            </w:r>
            <w:r w:rsidRPr="00877BF3">
              <w:rPr>
                <w:rFonts w:cs="B Nazanin"/>
                <w:b/>
                <w:bCs/>
                <w:sz w:val="26"/>
                <w:szCs w:val="26"/>
                <w:rtl/>
              </w:rPr>
              <w:t>كدام است</w:t>
            </w:r>
          </w:p>
          <w:p w:rsidR="00346EB3" w:rsidRPr="001270DD" w:rsidRDefault="00346EB3" w:rsidP="001270DD">
            <w:pPr>
              <w:pStyle w:val="ListParagraph"/>
              <w:numPr>
                <w:ilvl w:val="1"/>
                <w:numId w:val="1"/>
              </w:numPr>
              <w:bidi/>
              <w:rPr>
                <w:rFonts w:cs="B Nazanin"/>
                <w:sz w:val="26"/>
                <w:szCs w:val="26"/>
                <w:rtl/>
              </w:rPr>
            </w:pPr>
            <w:r w:rsidRPr="001270DD">
              <w:rPr>
                <w:rFonts w:cs="B Nazanin"/>
                <w:sz w:val="26"/>
                <w:szCs w:val="26"/>
                <w:rtl/>
              </w:rPr>
              <w:t xml:space="preserve">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2)222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3)221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  </w:t>
            </w:r>
            <w:r w:rsidRPr="001270DD">
              <w:rPr>
                <w:rFonts w:cs="B Nazanin"/>
                <w:sz w:val="26"/>
                <w:szCs w:val="26"/>
                <w:rtl/>
              </w:rPr>
              <w:t xml:space="preserve">           4)112</w:t>
            </w:r>
          </w:p>
          <w:p w:rsidR="00346EB3" w:rsidRPr="00457AFF" w:rsidRDefault="00346EB3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>90-  %40 دانش آموزان مدرسه اي كلاس دوم و بقيه كلاس سوم هستند اگر كل دانش آموزان اين مدرسه 250 نفر باشند دانش آموزان كلاس سوم چند نفر هستند؟</w:t>
            </w:r>
          </w:p>
          <w:p w:rsidR="00346EB3" w:rsidRPr="001270DD" w:rsidRDefault="00DC4E71">
            <w:pPr>
              <w:rPr>
                <w:rFonts w:cs="B Nazanin"/>
                <w:sz w:val="26"/>
                <w:szCs w:val="26"/>
              </w:rPr>
            </w:pPr>
            <w:r w:rsidRPr="00DC4E71">
              <w:rPr>
                <w:noProof/>
              </w:rPr>
              <w:pict>
                <v:line id="_x0000_s1033" style="position:absolute;left:0;text-align:left;flip:x y;z-index:1;visibility:visible" from="106.2pt,24.2pt" to="129.45pt,102.95pt"/>
              </w:pic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1)100 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2)120 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3)150     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4)200                                                                                         </w:t>
            </w:r>
            <w:r w:rsidR="00346EB3" w:rsidRPr="001270DD">
              <w:rPr>
                <w:rFonts w:cs="0 Nazanin"/>
                <w:b/>
                <w:bCs/>
                <w:sz w:val="26"/>
                <w:szCs w:val="26"/>
                <w:rtl/>
              </w:rPr>
              <w:t>91-</w:t>
            </w:r>
            <w:r w:rsidR="00346EB3" w:rsidRPr="001270DD">
              <w:rPr>
                <w:rFonts w:cs="0 Nazanin"/>
                <w:b/>
                <w:bCs/>
                <w:rtl/>
              </w:rPr>
              <w:t xml:space="preserve">در شکل زیر دو خط </w:t>
            </w:r>
            <w:r w:rsidRPr="001270DD">
              <w:rPr>
                <w:rFonts w:cs="0 Nazanin"/>
                <w:b/>
                <w:bCs/>
                <w:rtl/>
              </w:rPr>
              <w:fldChar w:fldCharType="begin"/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="00346EB3" w:rsidRPr="001270DD">
              <w:rPr>
                <w:rFonts w:ascii="Tahoma" w:hAnsi="Tahoma" w:cs="0 Nazanin"/>
                <w:b/>
                <w:bCs/>
              </w:rPr>
              <w:instrText>QUOTE</w:instrText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7" o:spid="_x0000_i1031" type="#_x0000_t75" style="width:15pt;height:12pt;visibility:visible">
                  <v:imagedata r:id="rId20" o:title="" chromakey="white"/>
                </v:shape>
              </w:pict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Pr="001270DD">
              <w:rPr>
                <w:rFonts w:cs="0 Nazanin"/>
                <w:b/>
                <w:bCs/>
                <w:rtl/>
              </w:rPr>
              <w:fldChar w:fldCharType="separate"/>
            </w:r>
            <w:r>
              <w:rPr>
                <w:noProof/>
              </w:rPr>
              <w:pict>
                <v:shape id="Picture 8" o:spid="_x0000_i1032" type="#_x0000_t75" style="width:15pt;height:12pt;visibility:visible">
                  <v:imagedata r:id="rId20" o:title="" chromakey="white"/>
                </v:shape>
              </w:pict>
            </w:r>
            <w:r w:rsidRPr="001270DD">
              <w:rPr>
                <w:rFonts w:cs="0 Nazanin"/>
                <w:b/>
                <w:bCs/>
                <w:rtl/>
              </w:rPr>
              <w:fldChar w:fldCharType="end"/>
            </w:r>
            <w:r w:rsidR="00346EB3" w:rsidRPr="001270DD">
              <w:rPr>
                <w:rFonts w:cs="0 Nazanin"/>
                <w:b/>
                <w:bCs/>
                <w:rtl/>
              </w:rPr>
              <w:t xml:space="preserve">و </w:t>
            </w:r>
            <w:r w:rsidRPr="001270DD">
              <w:rPr>
                <w:rFonts w:cs="0 Nazanin"/>
                <w:b/>
                <w:bCs/>
                <w:rtl/>
              </w:rPr>
              <w:fldChar w:fldCharType="begin"/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="00346EB3" w:rsidRPr="001270DD">
              <w:rPr>
                <w:rFonts w:ascii="Tahoma" w:hAnsi="Tahoma" w:cs="0 Nazanin"/>
                <w:b/>
                <w:bCs/>
              </w:rPr>
              <w:instrText>QUOTE</w:instrText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9" o:spid="_x0000_i1033" type="#_x0000_t75" style="width:15pt;height:12pt;visibility:visible">
                  <v:imagedata r:id="rId21" o:title="" chromakey="white"/>
                </v:shape>
              </w:pict>
            </w:r>
            <w:r w:rsidR="00346EB3" w:rsidRPr="001270DD">
              <w:rPr>
                <w:rFonts w:cs="0 Nazanin"/>
                <w:b/>
                <w:bCs/>
                <w:rtl/>
              </w:rPr>
              <w:instrText xml:space="preserve"> </w:instrText>
            </w:r>
            <w:r w:rsidRPr="001270DD">
              <w:rPr>
                <w:rFonts w:cs="0 Nazanin"/>
                <w:b/>
                <w:bCs/>
                <w:rtl/>
              </w:rPr>
              <w:fldChar w:fldCharType="separate"/>
            </w:r>
            <w:r>
              <w:rPr>
                <w:noProof/>
              </w:rPr>
              <w:pict>
                <v:shape id="Picture 10" o:spid="_x0000_i1034" type="#_x0000_t75" style="width:15pt;height:12pt;visibility:visible">
                  <v:imagedata r:id="rId21" o:title="" chromakey="white"/>
                </v:shape>
              </w:pict>
            </w:r>
            <w:r w:rsidRPr="001270DD">
              <w:rPr>
                <w:rFonts w:cs="0 Nazanin"/>
                <w:b/>
                <w:bCs/>
                <w:rtl/>
              </w:rPr>
              <w:fldChar w:fldCharType="end"/>
            </w:r>
            <w:r w:rsidR="00346EB3" w:rsidRPr="001270DD">
              <w:rPr>
                <w:rFonts w:cs="0 Nazanin"/>
                <w:b/>
                <w:bCs/>
                <w:rtl/>
              </w:rPr>
              <w:t xml:space="preserve"> با هم موازیند اندازه ی زاویه ی </w:t>
            </w:r>
            <w:r w:rsidR="00346EB3" w:rsidRPr="001270DD">
              <w:rPr>
                <w:rFonts w:ascii="Tahoma" w:hAnsi="Tahoma" w:cs="0 Nazanin"/>
                <w:b/>
                <w:bCs/>
              </w:rPr>
              <w:t>x</w:t>
            </w:r>
            <w:r w:rsidR="00346EB3" w:rsidRPr="001270DD">
              <w:rPr>
                <w:rFonts w:cs="0 Nazanin"/>
                <w:b/>
                <w:bCs/>
                <w:rtl/>
              </w:rPr>
              <w:t xml:space="preserve"> چند درجه است </w:t>
            </w:r>
            <w:r w:rsidR="00346EB3" w:rsidRPr="001270DD">
              <w:rPr>
                <w:rFonts w:cs="0 Nazanin"/>
                <w:b/>
                <w:bCs/>
                <w:sz w:val="26"/>
                <w:szCs w:val="26"/>
                <w:rtl/>
              </w:rPr>
              <w:t xml:space="preserve">:        </w:t>
            </w:r>
            <w:r w:rsidR="00346EB3" w:rsidRPr="001270DD">
              <w:rPr>
                <w:rFonts w:cs="0 Nazanin"/>
                <w:b/>
                <w:bCs/>
                <w:sz w:val="26"/>
                <w:szCs w:val="26"/>
                <w:rtl/>
              </w:rPr>
              <w:tab/>
              <w:t xml:space="preserve">   </w:t>
            </w:r>
          </w:p>
          <w:p w:rsidR="00346EB3" w:rsidRPr="001270DD" w:rsidRDefault="00DC4E71" w:rsidP="001270DD">
            <w:pPr>
              <w:tabs>
                <w:tab w:val="left" w:pos="6989"/>
                <w:tab w:val="left" w:pos="9252"/>
                <w:tab w:val="left" w:pos="9767"/>
                <w:tab w:val="left" w:pos="10504"/>
              </w:tabs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DC4E71">
              <w:rPr>
                <w:noProof/>
                <w:rtl/>
              </w:rPr>
              <w:pict>
                <v:line id="_x0000_s1034" style="position:absolute;left:0;text-align:left;flip:x;z-index:2;visibility:visible" from="70.45pt,1.45pt" to="194.2pt,118.45pt"/>
              </w:pict>
            </w:r>
            <w:r w:rsidRPr="00DC4E71">
              <w:rPr>
                <w:noProof/>
                <w:rtl/>
              </w:rPr>
              <w:pict>
                <v:line id="Straight Connector 1" o:spid="_x0000_s1035" style="position:absolute;left:0;text-align:left;z-index:3;visibility:visible" from="81.9pt,18.15pt" to="206.9pt,18.7pt"/>
              </w:pic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ab/>
              <w:t xml:space="preserve">                                 80        </w:t>
            </w:r>
            <w:r w:rsidRPr="001270DD">
              <w:rPr>
                <w:rFonts w:cs="B Nazanin"/>
                <w:b/>
                <w:bCs/>
                <w:sz w:val="26"/>
                <w:szCs w:val="26"/>
                <w:rtl/>
              </w:rPr>
              <w:fldChar w:fldCharType="begin"/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="00346EB3" w:rsidRPr="001270DD">
              <w:rPr>
                <w:rFonts w:ascii="Tahoma" w:hAnsi="Tahoma" w:cs="B Nazanin"/>
                <w:b/>
                <w:bCs/>
                <w:sz w:val="26"/>
                <w:szCs w:val="26"/>
              </w:rPr>
              <w:instrText>QUOTE</w:instrTex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11" o:spid="_x0000_i1035" type="#_x0000_t75" style="width:22.5pt;height:15pt;visibility:visible">
                  <v:imagedata r:id="rId22" o:title="" chromakey="white"/>
                </v:shape>
              </w:pic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Pr="001270DD">
              <w:rPr>
                <w:rFonts w:cs="B Nazanin"/>
                <w:b/>
                <w:bCs/>
                <w:sz w:val="26"/>
                <w:szCs w:val="26"/>
                <w:rtl/>
              </w:rPr>
              <w:fldChar w:fldCharType="separate"/>
            </w:r>
            <w:r>
              <w:rPr>
                <w:noProof/>
              </w:rPr>
              <w:pict>
                <v:shape id="Picture 12" o:spid="_x0000_i1036" type="#_x0000_t75" style="width:22.5pt;height:15pt;visibility:visible">
                  <v:imagedata r:id="rId22" o:title="" chromakey="white"/>
                </v:shape>
              </w:pict>
            </w:r>
            <w:r w:rsidRPr="001270DD">
              <w:rPr>
                <w:rFonts w:cs="B Nazanin"/>
                <w:b/>
                <w:bCs/>
                <w:sz w:val="26"/>
                <w:szCs w:val="26"/>
                <w:rtl/>
              </w:rPr>
              <w:fldChar w:fldCharType="end"/>
            </w:r>
          </w:p>
          <w:p w:rsidR="00346EB3" w:rsidRPr="001270DD" w:rsidRDefault="003220F8" w:rsidP="00A07DAA">
            <w:pPr>
              <w:tabs>
                <w:tab w:val="left" w:pos="6989"/>
              </w:tabs>
              <w:rPr>
                <w:rFonts w:ascii="Tahoma" w:hAnsi="Tahoma" w:cs="B Nazanin"/>
                <w:b/>
                <w:bCs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1</w:t>
            </w:r>
            <w:r w:rsidR="00C1321E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) 50        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         2) 40        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ab/>
            </w:r>
            <w:r w:rsidR="00346EB3" w:rsidRPr="001270DD">
              <w:rPr>
                <w:rFonts w:ascii="Tahoma" w:hAnsi="Tahoma" w:cs="B Nazanin"/>
                <w:b/>
                <w:bCs/>
                <w:sz w:val="26"/>
                <w:szCs w:val="26"/>
              </w:rPr>
              <w:t xml:space="preserve"> </w:t>
            </w:r>
          </w:p>
          <w:p w:rsidR="00346EB3" w:rsidRPr="001270DD" w:rsidRDefault="003220F8" w:rsidP="00F41FA3">
            <w:pPr>
              <w:tabs>
                <w:tab w:val="left" w:pos="8667"/>
                <w:tab w:val="left" w:pos="10413"/>
              </w:tabs>
              <w:rPr>
                <w:rFonts w:cs="B Nazanin"/>
                <w:b/>
                <w:bCs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>3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) 70            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        4) 60                                                                            </w:t>
            </w:r>
            <w:r w:rsidR="00A07DAA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           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       </w:t>
            </w:r>
            <w:r w:rsidR="00F41FA3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    </w:t>
            </w:r>
            <w:r w:rsidR="00F41FA3">
              <w:rPr>
                <w:rFonts w:cs="B Nazanin"/>
                <w:b/>
                <w:bCs/>
                <w:sz w:val="26"/>
                <w:szCs w:val="26"/>
              </w:rPr>
              <w:t>x</w:t>
            </w:r>
            <w:r w:rsidR="00F41FA3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                    </w:t>
            </w:r>
            <w:r w:rsidR="00A07DAA">
              <w:rPr>
                <w:rFonts w:ascii="Tahoma" w:hAnsi="Tahoma" w:cs="B Nazanin"/>
                <w:b/>
                <w:bCs/>
                <w:sz w:val="26"/>
                <w:szCs w:val="26"/>
              </w:rPr>
              <w:t xml:space="preserve">             </w:t>
            </w:r>
            <w:r w:rsidR="00A07DAA" w:rsidRPr="001270DD">
              <w:rPr>
                <w:rFonts w:ascii="Tahoma" w:hAnsi="Tahoma" w:cs="B Nazanin"/>
                <w:b/>
                <w:bCs/>
                <w:sz w:val="26"/>
                <w:szCs w:val="26"/>
              </w:rPr>
              <w:t xml:space="preserve">  </w: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             </w:t>
            </w:r>
            <w:r w:rsidR="00DC4E71" w:rsidRPr="001270DD">
              <w:rPr>
                <w:rFonts w:cs="B Nazanin"/>
                <w:b/>
                <w:bCs/>
                <w:sz w:val="26"/>
                <w:szCs w:val="26"/>
                <w:rtl/>
              </w:rPr>
              <w:fldChar w:fldCharType="begin"/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="00346EB3" w:rsidRPr="001270DD">
              <w:rPr>
                <w:rFonts w:ascii="Tahoma" w:hAnsi="Tahoma" w:cs="B Nazanin"/>
                <w:b/>
                <w:bCs/>
                <w:sz w:val="26"/>
                <w:szCs w:val="26"/>
              </w:rPr>
              <w:instrText>QUOTE</w:instrTex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13" o:spid="_x0000_i1037" type="#_x0000_t75" style="width:16.5pt;height:13.5pt;visibility:visible">
                  <v:imagedata r:id="rId23" o:title="" chromakey="white"/>
                </v:shape>
              </w:pict>
            </w:r>
            <w:r w:rsidR="00346EB3" w:rsidRPr="001270DD">
              <w:rPr>
                <w:rFonts w:cs="B Nazanin"/>
                <w:b/>
                <w:bCs/>
                <w:sz w:val="26"/>
                <w:szCs w:val="26"/>
                <w:rtl/>
              </w:rPr>
              <w:instrText xml:space="preserve"> </w:instrText>
            </w:r>
            <w:r w:rsidR="00DC4E71" w:rsidRPr="001270DD">
              <w:rPr>
                <w:rFonts w:cs="B Nazanin"/>
                <w:b/>
                <w:bCs/>
                <w:sz w:val="26"/>
                <w:szCs w:val="26"/>
                <w:rtl/>
              </w:rPr>
              <w:fldChar w:fldCharType="end"/>
            </w:r>
          </w:p>
          <w:p w:rsidR="00346EB3" w:rsidRDefault="00DC4E71" w:rsidP="001270DD">
            <w:pPr>
              <w:tabs>
                <w:tab w:val="left" w:pos="2299"/>
                <w:tab w:val="right" w:pos="10204"/>
              </w:tabs>
              <w:rPr>
                <w:rFonts w:cs="B Nazanin"/>
                <w:sz w:val="26"/>
                <w:szCs w:val="26"/>
                <w:rtl/>
              </w:rPr>
            </w:pPr>
            <w:r w:rsidRPr="00DC4E71">
              <w:rPr>
                <w:b/>
                <w:bCs/>
                <w:noProof/>
                <w:rtl/>
              </w:rPr>
              <w:pict>
                <v:line id="Straight Connector 2" o:spid="_x0000_s1036" style="position:absolute;left:0;text-align:left;z-index:4;visibility:visible" from="81.9pt,5.55pt" to="202.9pt,7.25pt"/>
              </w:pict>
            </w:r>
            <w:r w:rsidR="00346EB3" w:rsidRPr="00457AFF">
              <w:rPr>
                <w:rFonts w:cs="B Nazanin"/>
                <w:b/>
                <w:bCs/>
                <w:sz w:val="26"/>
                <w:szCs w:val="26"/>
                <w:rtl/>
              </w:rPr>
              <w:t>92- در هر مثلت قائم الزاویه متساوی الساقین اندازه ی هر زاویه تند برابر با کدام گزینه ا</w:t>
            </w:r>
            <w:r w:rsid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ست            </w:t>
            </w:r>
            <w:r w:rsidR="00346EB3"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</w:t>
            </w:r>
            <w:r w:rsidR="00A07DAA" w:rsidRPr="001270DD">
              <w:rPr>
                <w:rFonts w:cs="B Nazanin"/>
                <w:b/>
                <w:bCs/>
                <w:sz w:val="26"/>
                <w:szCs w:val="26"/>
                <w:rtl/>
              </w:rPr>
              <w:t>60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</w:t>
            </w:r>
            <w:r w:rsidR="00457AFF">
              <w:rPr>
                <w:rFonts w:cs="B Nazanin" w:hint="cs"/>
                <w:sz w:val="26"/>
                <w:szCs w:val="26"/>
                <w:rtl/>
              </w:rPr>
              <w:t xml:space="preserve">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</w:t>
            </w:r>
            <w:r>
              <w:rPr>
                <w:noProof/>
              </w:rPr>
              <w:pict>
                <v:shape id="Picture 14" o:spid="_x0000_i1038" type="#_x0000_t75" style="width:16.5pt;height:13.5pt;visibility:visible">
                  <v:imagedata r:id="rId23" o:title="" chromakey="white"/>
                </v:shape>
              </w:pic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         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1) 55 درجه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2) 40 درجه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3) 45 درجه   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4) 50 درجه</w:t>
            </w:r>
          </w:p>
          <w:p w:rsidR="00A07DAA" w:rsidRPr="001270DD" w:rsidRDefault="00A07DAA" w:rsidP="001270DD">
            <w:pPr>
              <w:tabs>
                <w:tab w:val="left" w:pos="2299"/>
                <w:tab w:val="right" w:pos="10204"/>
              </w:tabs>
              <w:rPr>
                <w:rFonts w:cs="B Nazanin"/>
                <w:sz w:val="26"/>
                <w:szCs w:val="26"/>
                <w:rtl/>
              </w:rPr>
            </w:pPr>
          </w:p>
          <w:p w:rsidR="008A7BEC" w:rsidRDefault="008A7BEC" w:rsidP="00A94AAF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:rsidR="00346EB3" w:rsidRDefault="003C4313" w:rsidP="00A94AAF">
            <w:pPr>
              <w:rPr>
                <w:rFonts w:cs="B Nazanin"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lastRenderedPageBreak/>
              <w:t>93</w:t>
            </w:r>
            <w:r w:rsidR="00346EB3" w:rsidRPr="00457AFF">
              <w:rPr>
                <w:rFonts w:cs="B Nazanin"/>
                <w:b/>
                <w:bCs/>
                <w:sz w:val="26"/>
                <w:szCs w:val="26"/>
                <w:rtl/>
              </w:rPr>
              <w:t>-مجموع زاویع های داخلی یک شش ضلعی (کوژ) ................... برابر مجموع زاویه های خارجی آن است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                                 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1) 2   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2) 4                               3) 6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   4) 8                            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 xml:space="preserve">       </w:t>
            </w:r>
            <w:r w:rsidR="00346EB3"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94- در کدام یک از چهار ضلعی های زیر دو قطر عمود و منصف یکدیگرند                                                                            </w:t>
            </w:r>
            <w:r w:rsidR="00346EB3" w:rsidRPr="001270DD">
              <w:rPr>
                <w:rFonts w:cs="B Nazanin"/>
                <w:sz w:val="26"/>
                <w:szCs w:val="26"/>
                <w:rtl/>
              </w:rPr>
              <w:t>1</w:t>
            </w:r>
            <w:r w:rsidR="00346EB3">
              <w:rPr>
                <w:rFonts w:cs="B Nazanin"/>
                <w:sz w:val="26"/>
                <w:szCs w:val="26"/>
                <w:rtl/>
              </w:rPr>
              <w:t>)م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ستطیل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      2) متوازی ا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لاضلاع      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3) لوزی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 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  4) ذوزنقه ی متساوی الساقین </w:t>
            </w:r>
          </w:p>
          <w:p w:rsidR="00346EB3" w:rsidRDefault="00346EB3" w:rsidP="00A07DAA">
            <w:pPr>
              <w:rPr>
                <w:rFonts w:cs="B Nazanin"/>
                <w:sz w:val="26"/>
                <w:szCs w:val="26"/>
              </w:rPr>
            </w:pP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>95- حاصل عبارت مفابل کدام گزینه است</w:t>
            </w:r>
            <w:r w:rsidRPr="00457AFF">
              <w:rPr>
                <w:rFonts w:cs="B Nazanin"/>
                <w:b/>
                <w:bCs/>
                <w:position w:val="-24"/>
                <w:sz w:val="26"/>
                <w:szCs w:val="26"/>
              </w:rPr>
              <w:object w:dxaOrig="1500" w:dyaOrig="620">
                <v:shape id="_x0000_i1039" type="#_x0000_t75" style="width:74.25pt;height:32.25pt" o:ole="">
                  <v:imagedata r:id="rId24" o:title=""/>
                </v:shape>
                <o:OLEObject Type="Embed" ProgID="Equation.DSMT4" ShapeID="_x0000_i1039" DrawAspect="Content" ObjectID="_1424322509" r:id="rId25"/>
              </w:object>
            </w:r>
            <w:r>
              <w:rPr>
                <w:rFonts w:cs="B Nazanin"/>
                <w:sz w:val="26"/>
                <w:szCs w:val="26"/>
                <w:rtl/>
              </w:rPr>
              <w:br/>
              <w:t xml:space="preserve">1)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16" o:spid="_x0000_i1040" type="#_x0000_t75" style="width:12.75pt;height:21.75pt;visibility:visible">
                  <v:imagedata r:id="rId26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C4E71">
              <w:rPr>
                <w:noProof/>
              </w:rPr>
              <w:pict>
                <v:shape id="Picture 17" o:spid="_x0000_i1041" type="#_x0000_t75" style="width:12.75pt;height:21.75pt;visibility:visible">
                  <v:imagedata r:id="rId26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-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 2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18" o:spid="_x0000_i1042" type="#_x0000_t75" style="width:12.75pt;height:24pt;visibility:visible">
                  <v:imagedata r:id="rId27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C4E71">
              <w:rPr>
                <w:noProof/>
              </w:rPr>
              <w:pict>
                <v:shape id="Picture 19" o:spid="_x0000_i1043" type="#_x0000_t75" style="width:12.75pt;height:24pt;visibility:visible">
                  <v:imagedata r:id="rId27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3)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20" o:spid="_x0000_i1044" type="#_x0000_t75" style="width:12.75pt;height:24pt;visibility:visible">
                  <v:imagedata r:id="rId28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C4E71">
              <w:rPr>
                <w:noProof/>
              </w:rPr>
              <w:pict>
                <v:shape id="Picture 21" o:spid="_x0000_i1045" type="#_x0000_t75" style="width:12.75pt;height:24pt;visibility:visible">
                  <v:imagedata r:id="rId28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                                4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22" o:spid="_x0000_i1046" type="#_x0000_t75" style="width:12.75pt;height:24pt;visibility:visible">
                  <v:imagedata r:id="rId29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C4E71">
              <w:rPr>
                <w:noProof/>
              </w:rPr>
              <w:pict>
                <v:shape id="Picture 23" o:spid="_x0000_i1047" type="#_x0000_t75" style="width:12.75pt;height:24pt;visibility:visible">
                  <v:imagedata r:id="rId29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-  </w:t>
            </w:r>
            <w:r>
              <w:rPr>
                <w:rFonts w:cs="B Nazanin"/>
                <w:sz w:val="26"/>
                <w:szCs w:val="26"/>
                <w:rtl/>
              </w:rPr>
              <w:br/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96- قرینه ومعکوس عدد </w:t>
            </w:r>
            <w:r w:rsidR="00A07DAA" w:rsidRPr="00457AFF">
              <w:rPr>
                <w:rFonts w:cs="B Nazanin"/>
                <w:b/>
                <w:bCs/>
                <w:position w:val="-24"/>
                <w:sz w:val="26"/>
                <w:szCs w:val="26"/>
              </w:rPr>
              <w:object w:dxaOrig="520" w:dyaOrig="620">
                <v:shape id="_x0000_i1048" type="#_x0000_t75" style="width:25.5pt;height:30.75pt" o:ole="">
                  <v:imagedata r:id="rId30" o:title=""/>
                </v:shape>
                <o:OLEObject Type="Embed" ProgID="Equation.3" ShapeID="_x0000_i1048" DrawAspect="Content" ObjectID="_1424322510" r:id="rId31"/>
              </w:objec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دام گزینه است </w:t>
            </w:r>
          </w:p>
          <w:p w:rsidR="00346EB3" w:rsidRDefault="00346EB3" w:rsidP="00162468">
            <w:pPr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/>
                <w:sz w:val="26"/>
                <w:szCs w:val="26"/>
                <w:rtl/>
              </w:rPr>
              <w:t xml:space="preserve">1) </w:t>
            </w:r>
            <w:r w:rsidR="00DC4E71" w:rsidRPr="00162468">
              <w:rPr>
                <w:rFonts w:cs="B Nazanin"/>
                <w:rtl/>
              </w:rPr>
              <w:fldChar w:fldCharType="begin"/>
            </w:r>
            <w:r w:rsidRPr="00162468">
              <w:rPr>
                <w:rFonts w:cs="B Nazanin"/>
                <w:rtl/>
              </w:rPr>
              <w:instrText xml:space="preserve"> </w:instrText>
            </w:r>
            <w:r w:rsidRPr="00162468">
              <w:rPr>
                <w:rFonts w:cs="B Nazanin"/>
              </w:rPr>
              <w:instrText>QUOTE</w:instrText>
            </w:r>
            <w:r w:rsidRPr="00162468">
              <w:rPr>
                <w:rFonts w:cs="B Nazanin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26" o:spid="_x0000_i1049" type="#_x0000_t75" style="width:12.75pt;height:24pt;visibility:visible">
                  <v:imagedata r:id="rId32" o:title="" chromakey="white"/>
                </v:shape>
              </w:pict>
            </w:r>
            <w:r w:rsidRPr="00162468">
              <w:rPr>
                <w:rFonts w:cs="B Nazanin"/>
                <w:rtl/>
              </w:rPr>
              <w:instrText xml:space="preserve"> </w:instrText>
            </w:r>
            <w:r w:rsidR="00DC4E71" w:rsidRPr="00162468">
              <w:rPr>
                <w:rFonts w:cs="B Nazanin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27" o:spid="_x0000_i1050" type="#_x0000_t75" style="width:12.75pt;height:24pt;visibility:visible">
                  <v:imagedata r:id="rId32" o:title="" chromakey="white"/>
                </v:shape>
              </w:pict>
            </w:r>
            <w:r w:rsidR="00DC4E71" w:rsidRPr="00162468">
              <w:rPr>
                <w:rFonts w:cs="B Nazanin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-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 2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28" o:spid="_x0000_i1051" type="#_x0000_t75" style="width:12.75pt;height:24pt;visibility:visible">
                  <v:imagedata r:id="rId33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29" o:spid="_x0000_i1052" type="#_x0000_t75" style="width:12.75pt;height:24pt;visibility:visible">
                  <v:imagedata r:id="rId33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-             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3)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30" o:spid="_x0000_i1053" type="#_x0000_t75" style="width:12.75pt;height:24pt;visibility:visible">
                  <v:imagedata r:id="rId32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31" o:spid="_x0000_i1054" type="#_x0000_t75" style="width:12.75pt;height:24pt;visibility:visible">
                  <v:imagedata r:id="rId32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                                 4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32" o:spid="_x0000_i1055" type="#_x0000_t75" style="width:12.75pt;height:24pt;visibility:visible">
                  <v:imagedata r:id="rId33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33" o:spid="_x0000_i1056" type="#_x0000_t75" style="width:12.75pt;height:24pt;visibility:visible">
                  <v:imagedata r:id="rId33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</w:p>
          <w:p w:rsidR="00346EB3" w:rsidRPr="00457AFF" w:rsidRDefault="00346EB3" w:rsidP="00A94AAF">
            <w:pPr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97-مجموع دو عبارت </w:t>
            </w:r>
            <w:r w:rsidRPr="00457AFF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759" w:dyaOrig="280">
                <v:shape id="_x0000_i1057" type="#_x0000_t75" style="width:38.25pt;height:14.25pt" o:ole="">
                  <v:imagedata r:id="rId34" o:title=""/>
                </v:shape>
                <o:OLEObject Type="Embed" ProgID="Equation.DSMT4" ShapeID="_x0000_i1057" DrawAspect="Content" ObjectID="_1424322511" r:id="rId35"/>
              </w:objec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و </w:t>
            </w:r>
            <w:r w:rsidRPr="00457AFF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1218" w:dyaOrig="280">
                <v:shape id="_x0000_i1058" type="#_x0000_t75" style="width:60pt;height:14.25pt" o:ole="">
                  <v:imagedata r:id="rId36" o:title=""/>
                </v:shape>
                <o:OLEObject Type="Embed" ProgID="Equation.DSMT4" ShapeID="_x0000_i1058" DrawAspect="Content" ObjectID="_1424322512" r:id="rId37"/>
              </w:objec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کدام گزینه است </w:t>
            </w:r>
          </w:p>
          <w:p w:rsidR="00346EB3" w:rsidRDefault="003220F8" w:rsidP="00A94AAF">
            <w:pPr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/>
                <w:sz w:val="26"/>
                <w:szCs w:val="26"/>
                <w:rtl/>
              </w:rPr>
              <w:t xml:space="preserve">1) b-x       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2)x+</w:t>
            </w:r>
            <w:r>
              <w:rPr>
                <w:rFonts w:cs="B Nazanin"/>
                <w:sz w:val="26"/>
                <w:szCs w:val="26"/>
                <w:rtl/>
              </w:rPr>
              <w:t xml:space="preserve">b                    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3) b                       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    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   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="00346EB3">
              <w:rPr>
                <w:rFonts w:cs="B Nazanin"/>
                <w:sz w:val="26"/>
                <w:szCs w:val="26"/>
                <w:rtl/>
              </w:rPr>
              <w:t xml:space="preserve">  4)x</w:t>
            </w:r>
          </w:p>
          <w:p w:rsidR="00346EB3" w:rsidRDefault="00346EB3" w:rsidP="00A94AAF">
            <w:pPr>
              <w:rPr>
                <w:rFonts w:cs="B Nazanin"/>
                <w:sz w:val="26"/>
                <w:szCs w:val="26"/>
                <w:rtl/>
              </w:rPr>
            </w:pP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98-مقدارعددی عبارت جبری </w:t>
            </w:r>
            <w:r w:rsidRPr="00457AFF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619" w:dyaOrig="280">
                <v:shape id="_x0000_i1059" type="#_x0000_t75" style="width:30pt;height:14.25pt" o:ole="">
                  <v:imagedata r:id="rId38" o:title=""/>
                </v:shape>
                <o:OLEObject Type="Embed" ProgID="Equation.DSMT4" ShapeID="_x0000_i1059" DrawAspect="Content" ObjectID="_1424322513" r:id="rId39"/>
              </w:objec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را به ازای </w:t>
            </w:r>
            <w:r w:rsidRPr="00457AFF">
              <w:rPr>
                <w:rFonts w:cs="B Nazanin"/>
                <w:b/>
                <w:bCs/>
                <w:position w:val="-6"/>
                <w:sz w:val="26"/>
                <w:szCs w:val="26"/>
              </w:rPr>
              <w:object w:dxaOrig="679" w:dyaOrig="280">
                <v:shape id="_x0000_i1060" type="#_x0000_t75" style="width:33.75pt;height:14.25pt" o:ole="">
                  <v:imagedata r:id="rId40" o:title=""/>
                </v:shape>
                <o:OLEObject Type="Embed" ProgID="Equation.DSMT4" ShapeID="_x0000_i1060" DrawAspect="Content" ObjectID="_1424322514" r:id="rId41"/>
              </w:objec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به دست آورید                                                                                  </w:t>
            </w:r>
            <w:r w:rsidR="003220F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57AFF">
              <w:rPr>
                <w:rFonts w:cs="B Nazanin"/>
                <w:b/>
                <w:bCs/>
                <w:sz w:val="26"/>
                <w:szCs w:val="26"/>
                <w:rtl/>
              </w:rPr>
              <w:t xml:space="preserve">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1) 28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2) 22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3) 28-             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4) 22-</w:t>
            </w:r>
          </w:p>
          <w:p w:rsidR="00346EB3" w:rsidRDefault="00346EB3" w:rsidP="00A94AAF">
            <w:pPr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/>
                <w:sz w:val="26"/>
                <w:szCs w:val="26"/>
                <w:rtl/>
              </w:rPr>
              <w:t xml:space="preserve">99- جواب معادله </w:t>
            </w:r>
            <w:r w:rsidRPr="000A5DAE">
              <w:rPr>
                <w:rFonts w:cs="B Nazanin"/>
                <w:position w:val="-6"/>
                <w:sz w:val="26"/>
                <w:szCs w:val="26"/>
              </w:rPr>
              <w:object w:dxaOrig="1218" w:dyaOrig="280">
                <v:shape id="_x0000_i1061" type="#_x0000_t75" style="width:60pt;height:14.25pt" o:ole="">
                  <v:imagedata r:id="rId42" o:title=""/>
                </v:shape>
                <o:OLEObject Type="Embed" ProgID="Equation.DSMT4" ShapeID="_x0000_i1061" DrawAspect="Content" ObjectID="_1424322515" r:id="rId43"/>
              </w:object>
            </w:r>
            <w:r>
              <w:rPr>
                <w:rFonts w:cs="B Nazanin"/>
                <w:sz w:val="26"/>
                <w:szCs w:val="26"/>
                <w:rtl/>
              </w:rPr>
              <w:t xml:space="preserve"> کدام گزینه است                                                                                                               1) 3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2)3-     </w:t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  3) 2                               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>
              <w:rPr>
                <w:rFonts w:cs="B Nazanin"/>
                <w:sz w:val="26"/>
                <w:szCs w:val="26"/>
                <w:rtl/>
              </w:rPr>
              <w:t xml:space="preserve">     4) 4-</w:t>
            </w:r>
          </w:p>
          <w:p w:rsidR="00346EB3" w:rsidRDefault="00346EB3" w:rsidP="00A94AAF">
            <w:pPr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/>
                <w:sz w:val="26"/>
                <w:szCs w:val="26"/>
                <w:rtl/>
              </w:rPr>
              <w:t xml:space="preserve">100-   12برابر عددي را با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39" o:spid="_x0000_i1062" type="#_x0000_t75" style="width:6.75pt;height:21.75pt;visibility:visible">
                  <v:imagedata r:id="rId44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40" o:spid="_x0000_i1063" type="#_x0000_t75" style="width:6.75pt;height:21.75pt;visibility:visible">
                  <v:imagedata r:id="rId44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جمع كرده ايم  حاصل آن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41" o:spid="_x0000_i1064" type="#_x0000_t75" style="width:6.75pt;height:21.75pt;visibility:visible">
                  <v:imagedata r:id="rId45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42" o:spid="_x0000_i1065" type="#_x0000_t75" style="width:6.75pt;height:21.75pt;visibility:visible">
                  <v:imagedata r:id="rId45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شده است ان عدد كدام است</w:t>
            </w:r>
          </w:p>
          <w:p w:rsidR="00346EB3" w:rsidRDefault="00346EB3" w:rsidP="00A94AAF">
            <w:pPr>
              <w:tabs>
                <w:tab w:val="center" w:pos="5836"/>
                <w:tab w:val="left" w:pos="7725"/>
                <w:tab w:val="left" w:pos="8973"/>
              </w:tabs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/>
                <w:sz w:val="26"/>
                <w:szCs w:val="26"/>
                <w:rtl/>
              </w:rPr>
              <w:t xml:space="preserve">1) 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43" o:spid="_x0000_i1066" type="#_x0000_t75" style="width:12.75pt;height:24pt;visibility:visible">
                  <v:imagedata r:id="rId33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44" o:spid="_x0000_i1067" type="#_x0000_t75" style="width:12.75pt;height:24pt;visibility:visible">
                  <v:imagedata r:id="rId33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 w:rsidR="003220F8">
              <w:rPr>
                <w:rFonts w:cs="B Nazanin"/>
                <w:sz w:val="26"/>
                <w:szCs w:val="26"/>
                <w:rtl/>
              </w:rPr>
              <w:t xml:space="preserve">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2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45" o:spid="_x0000_i1068" type="#_x0000_t75" style="width:17.25pt;height:21.75pt;visibility:visible">
                  <v:imagedata r:id="rId46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46" o:spid="_x0000_i1069" type="#_x0000_t75" style="width:17.25pt;height:21.75pt;visibility:visible">
                  <v:imagedata r:id="rId46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 xml:space="preserve"> </w:t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3)</w: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begin"/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>
              <w:rPr>
                <w:rFonts w:cs="B Nazanin"/>
                <w:sz w:val="26"/>
                <w:szCs w:val="26"/>
              </w:rPr>
              <w:instrText>QUOTE</w:instrTex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4569C">
              <w:rPr>
                <w:noProof/>
              </w:rPr>
              <w:pict>
                <v:shape id="Picture 47" o:spid="_x0000_i1070" type="#_x0000_t75" style="width:12.75pt;height:21.75pt;visibility:visible">
                  <v:imagedata r:id="rId47" o:title="" chromakey="white"/>
                </v:shape>
              </w:pict>
            </w:r>
            <w:r>
              <w:rPr>
                <w:rFonts w:cs="B Nazanin"/>
                <w:sz w:val="26"/>
                <w:szCs w:val="26"/>
                <w:rtl/>
              </w:rPr>
              <w:instrText xml:space="preserve"> </w:instrTex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separate"/>
            </w:r>
            <w:r w:rsidR="00D4569C">
              <w:rPr>
                <w:noProof/>
              </w:rPr>
              <w:pict>
                <v:shape id="Picture 48" o:spid="_x0000_i1071" type="#_x0000_t75" style="width:12.75pt;height:21.75pt;visibility:visible">
                  <v:imagedata r:id="rId47" o:title="" chromakey="white"/>
                </v:shape>
              </w:pict>
            </w:r>
            <w:r w:rsidR="00DC4E71">
              <w:rPr>
                <w:rFonts w:cs="B Nazanin"/>
                <w:sz w:val="26"/>
                <w:szCs w:val="26"/>
                <w:rtl/>
              </w:rPr>
              <w:fldChar w:fldCharType="end"/>
            </w:r>
            <w:r>
              <w:rPr>
                <w:rFonts w:cs="B Nazanin"/>
                <w:sz w:val="26"/>
                <w:szCs w:val="26"/>
                <w:rtl/>
              </w:rPr>
              <w:tab/>
            </w:r>
            <w:r w:rsidR="003220F8">
              <w:rPr>
                <w:rFonts w:cs="B Nazanin" w:hint="cs"/>
                <w:sz w:val="26"/>
                <w:szCs w:val="26"/>
                <w:rtl/>
              </w:rPr>
              <w:t xml:space="preserve">                       </w:t>
            </w:r>
            <w:r>
              <w:rPr>
                <w:rFonts w:cs="B Nazanin"/>
                <w:sz w:val="26"/>
                <w:szCs w:val="26"/>
                <w:rtl/>
              </w:rPr>
              <w:t xml:space="preserve">      4) 12</w:t>
            </w:r>
          </w:p>
          <w:p w:rsidR="00346EB3" w:rsidRDefault="00346EB3" w:rsidP="00A94AAF">
            <w:pPr>
              <w:rPr>
                <w:rtl/>
              </w:rPr>
            </w:pPr>
          </w:p>
          <w:p w:rsidR="00346EB3" w:rsidRDefault="00346EB3">
            <w:pPr>
              <w:rPr>
                <w:rtl/>
              </w:rPr>
            </w:pPr>
          </w:p>
          <w:p w:rsidR="00777C92" w:rsidRDefault="00777C92">
            <w:pPr>
              <w:rPr>
                <w:rtl/>
              </w:rPr>
            </w:pPr>
          </w:p>
          <w:p w:rsidR="00777C92" w:rsidRDefault="00777C92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>
            <w:pPr>
              <w:rPr>
                <w:rtl/>
              </w:rPr>
            </w:pPr>
          </w:p>
          <w:p w:rsidR="008A7BEC" w:rsidRDefault="008A7BEC"/>
          <w:p w:rsidR="00777C92" w:rsidRPr="00777C92" w:rsidRDefault="00777C92">
            <w:pPr>
              <w:rPr>
                <w:sz w:val="16"/>
                <w:szCs w:val="16"/>
              </w:rPr>
            </w:pPr>
          </w:p>
        </w:tc>
      </w:tr>
    </w:tbl>
    <w:p w:rsidR="00346EB3" w:rsidRDefault="00346EB3" w:rsidP="00892A05"/>
    <w:p w:rsidR="00346EB3" w:rsidRDefault="00346EB3"/>
    <w:sectPr w:rsidR="00346EB3" w:rsidSect="009306B9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284" w:right="397" w:bottom="284" w:left="397" w:header="709" w:footer="709" w:gutter="0"/>
      <w:cols w:space="708"/>
      <w:bidi/>
      <w:rtlGutter/>
      <w:docGrid w:linePitch="51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413F" w:rsidRDefault="005D413F" w:rsidP="003C4313">
      <w:r>
        <w:separator/>
      </w:r>
    </w:p>
  </w:endnote>
  <w:endnote w:type="continuationSeparator" w:id="1">
    <w:p w:rsidR="005D413F" w:rsidRDefault="005D413F" w:rsidP="003C43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0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3C431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3C431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3C431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413F" w:rsidRDefault="005D413F" w:rsidP="003C4313">
      <w:r>
        <w:separator/>
      </w:r>
    </w:p>
  </w:footnote>
  <w:footnote w:type="continuationSeparator" w:id="1">
    <w:p w:rsidR="005D413F" w:rsidRDefault="005D413F" w:rsidP="003C43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DC4E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23501" o:spid="_x0000_s8197" type="#_x0000_t136" style="position:absolute;left:0;text-align:left;margin-left:0;margin-top:0;width:704.95pt;height:78.3pt;rotation:315;z-index:-2;mso-position-horizontal:center;mso-position-horizontal-relative:margin;mso-position-vertical:center;mso-position-vertical-relative:margin" o:allowincell="f" fillcolor="#d8d8d8" stroked="f">
          <v:textpath style="font-family:&quot;B Esfehan&quot;;font-size:1pt" string="آموزشگاه نمونه دولتی شهدای آزمایش مرودشت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DC4E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23502" o:spid="_x0000_s8198" type="#_x0000_t136" style="position:absolute;left:0;text-align:left;margin-left:0;margin-top:0;width:759.85pt;height:78.3pt;rotation:315;z-index:-1;mso-position-horizontal:center;mso-position-horizontal-relative:margin;mso-position-vertical:center;mso-position-vertical-relative:margin" o:allowincell="f" fillcolor="#d8d8d8" stroked="f">
          <v:textpath style="font-family:&quot;B Esfehan&quot;;font-size:1pt" string="آموزشگاه نمونه دولتی شهدای آزمایش مرودشت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4313" w:rsidRDefault="00DC4E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923500" o:spid="_x0000_s8196" type="#_x0000_t136" style="position:absolute;left:0;text-align:left;margin-left:0;margin-top:0;width:704.95pt;height:78.3pt;rotation:315;z-index:-3;mso-position-horizontal:center;mso-position-horizontal-relative:margin;mso-position-vertical:center;mso-position-vertical-relative:margin" o:allowincell="f" fillcolor="#d8d8d8" stroked="f">
          <v:textpath style="font-family:&quot;B Esfehan&quot;;font-size:1pt" string="آموزشگاه نمونه دولتی شهدای آزمایش مرودشت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A30DE9"/>
    <w:multiLevelType w:val="hybridMultilevel"/>
    <w:tmpl w:val="85D24C2E"/>
    <w:lvl w:ilvl="0" w:tplc="A73422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5A02E3"/>
    <w:multiLevelType w:val="multilevel"/>
    <w:tmpl w:val="8E54960E"/>
    <w:lvl w:ilvl="0">
      <w:start w:val="1"/>
      <w:numFmt w:val="decimal"/>
      <w:lvlText w:val="%1"/>
      <w:lvlJc w:val="left"/>
      <w:pPr>
        <w:ind w:left="690" w:hanging="690"/>
      </w:pPr>
      <w:rPr>
        <w:rFonts w:cs="Times New Roman"/>
      </w:rPr>
    </w:lvl>
    <w:lvl w:ilvl="1">
      <w:start w:val="111"/>
      <w:numFmt w:val="decimal"/>
      <w:lvlText w:val="%1)%2"/>
      <w:lvlJc w:val="left"/>
      <w:pPr>
        <w:ind w:left="720" w:hanging="720"/>
      </w:pPr>
      <w:rPr>
        <w:rFonts w:cs="Times New Roman"/>
      </w:rPr>
    </w:lvl>
    <w:lvl w:ilvl="2">
      <w:start w:val="1"/>
      <w:numFmt w:val="decimal"/>
      <w:lvlText w:val="%1)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)%2.%3.%4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)%2.%3.%4.%5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)%2.%3.%4.%5.%6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)%2.%3.%4.%5.%6.%7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)%2.%3.%4.%5.%6.%7.%8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)%2.%3.%4.%5.%6.%7.%8.%9"/>
      <w:lvlJc w:val="left"/>
      <w:pPr>
        <w:ind w:left="2160" w:hanging="2160"/>
      </w:pPr>
      <w:rPr>
        <w:rFonts w:cs="Times New Roman"/>
      </w:rPr>
    </w:lvl>
  </w:abstractNum>
  <w:num w:numId="1">
    <w:abstractNumId w:val="1"/>
    <w:lvlOverride w:ilvl="0">
      <w:startOverride w:val="1"/>
    </w:lvlOverride>
    <w:lvlOverride w:ilvl="1">
      <w:startOverride w:val="11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20"/>
  <w:drawingGridVerticalSpacing w:val="519"/>
  <w:displayHorizontalDrawingGridEvery w:val="2"/>
  <w:characterSpacingControl w:val="doNotCompress"/>
  <w:hdrShapeDefaults>
    <o:shapedefaults v:ext="edit" spidmax="19458"/>
    <o:shapelayout v:ext="edit">
      <o:idmap v:ext="edit" data="8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92A05"/>
    <w:rsid w:val="0000148F"/>
    <w:rsid w:val="000018FB"/>
    <w:rsid w:val="00010839"/>
    <w:rsid w:val="00010A9C"/>
    <w:rsid w:val="000152F8"/>
    <w:rsid w:val="00020301"/>
    <w:rsid w:val="00023086"/>
    <w:rsid w:val="000263F7"/>
    <w:rsid w:val="00027122"/>
    <w:rsid w:val="00032178"/>
    <w:rsid w:val="000342E2"/>
    <w:rsid w:val="00041922"/>
    <w:rsid w:val="00051AB4"/>
    <w:rsid w:val="00053381"/>
    <w:rsid w:val="0005375C"/>
    <w:rsid w:val="00064037"/>
    <w:rsid w:val="000640CE"/>
    <w:rsid w:val="00064C4C"/>
    <w:rsid w:val="00067620"/>
    <w:rsid w:val="00071E3E"/>
    <w:rsid w:val="00072F0C"/>
    <w:rsid w:val="00075C22"/>
    <w:rsid w:val="00077FA5"/>
    <w:rsid w:val="0008186A"/>
    <w:rsid w:val="00082153"/>
    <w:rsid w:val="00085108"/>
    <w:rsid w:val="00085135"/>
    <w:rsid w:val="000852C9"/>
    <w:rsid w:val="00085EBF"/>
    <w:rsid w:val="0008680F"/>
    <w:rsid w:val="000878E7"/>
    <w:rsid w:val="00090F1A"/>
    <w:rsid w:val="0009333C"/>
    <w:rsid w:val="00096523"/>
    <w:rsid w:val="000A16FB"/>
    <w:rsid w:val="000A1CEF"/>
    <w:rsid w:val="000A1DB5"/>
    <w:rsid w:val="000A3334"/>
    <w:rsid w:val="000A34B2"/>
    <w:rsid w:val="000A3ADC"/>
    <w:rsid w:val="000A3D30"/>
    <w:rsid w:val="000A481B"/>
    <w:rsid w:val="000A50D4"/>
    <w:rsid w:val="000A57A7"/>
    <w:rsid w:val="000A5DAE"/>
    <w:rsid w:val="000A6ACF"/>
    <w:rsid w:val="000A7B1B"/>
    <w:rsid w:val="000B1650"/>
    <w:rsid w:val="000B3751"/>
    <w:rsid w:val="000B5002"/>
    <w:rsid w:val="000B69E5"/>
    <w:rsid w:val="000E0599"/>
    <w:rsid w:val="000E5041"/>
    <w:rsid w:val="000E6674"/>
    <w:rsid w:val="000E79A5"/>
    <w:rsid w:val="000F1CEF"/>
    <w:rsid w:val="000F6A99"/>
    <w:rsid w:val="00100280"/>
    <w:rsid w:val="0010223E"/>
    <w:rsid w:val="001054EE"/>
    <w:rsid w:val="0011059B"/>
    <w:rsid w:val="0011117B"/>
    <w:rsid w:val="001162A8"/>
    <w:rsid w:val="001179A7"/>
    <w:rsid w:val="00120480"/>
    <w:rsid w:val="00121B5B"/>
    <w:rsid w:val="0012268D"/>
    <w:rsid w:val="00123A84"/>
    <w:rsid w:val="00125AC7"/>
    <w:rsid w:val="001270DD"/>
    <w:rsid w:val="0013532C"/>
    <w:rsid w:val="001365C9"/>
    <w:rsid w:val="00137D19"/>
    <w:rsid w:val="00144B28"/>
    <w:rsid w:val="00144E89"/>
    <w:rsid w:val="00146595"/>
    <w:rsid w:val="00154772"/>
    <w:rsid w:val="00154E06"/>
    <w:rsid w:val="00154E3D"/>
    <w:rsid w:val="00162468"/>
    <w:rsid w:val="00163D36"/>
    <w:rsid w:val="001669F5"/>
    <w:rsid w:val="00173EA7"/>
    <w:rsid w:val="00174FE4"/>
    <w:rsid w:val="00177C62"/>
    <w:rsid w:val="001830C3"/>
    <w:rsid w:val="00185D08"/>
    <w:rsid w:val="00187EC1"/>
    <w:rsid w:val="00191861"/>
    <w:rsid w:val="00193C32"/>
    <w:rsid w:val="001957C1"/>
    <w:rsid w:val="001A1DDD"/>
    <w:rsid w:val="001A22D6"/>
    <w:rsid w:val="001A36C4"/>
    <w:rsid w:val="001A59B9"/>
    <w:rsid w:val="001A7D06"/>
    <w:rsid w:val="001B0C12"/>
    <w:rsid w:val="001B18CF"/>
    <w:rsid w:val="001B2D8E"/>
    <w:rsid w:val="001B3607"/>
    <w:rsid w:val="001B6649"/>
    <w:rsid w:val="001C08B9"/>
    <w:rsid w:val="001C5CD5"/>
    <w:rsid w:val="001C6AF0"/>
    <w:rsid w:val="001D0776"/>
    <w:rsid w:val="001D182D"/>
    <w:rsid w:val="001D7D8A"/>
    <w:rsid w:val="001E1E27"/>
    <w:rsid w:val="001E7B1F"/>
    <w:rsid w:val="001F1007"/>
    <w:rsid w:val="001F5AFA"/>
    <w:rsid w:val="00201202"/>
    <w:rsid w:val="002041D0"/>
    <w:rsid w:val="0020587D"/>
    <w:rsid w:val="00206AF2"/>
    <w:rsid w:val="00212413"/>
    <w:rsid w:val="002138B3"/>
    <w:rsid w:val="00214A43"/>
    <w:rsid w:val="002162BD"/>
    <w:rsid w:val="00216A2A"/>
    <w:rsid w:val="00217B8F"/>
    <w:rsid w:val="00220359"/>
    <w:rsid w:val="002205EF"/>
    <w:rsid w:val="002225F6"/>
    <w:rsid w:val="002234C8"/>
    <w:rsid w:val="00224098"/>
    <w:rsid w:val="002305CD"/>
    <w:rsid w:val="00230BDC"/>
    <w:rsid w:val="00230EBE"/>
    <w:rsid w:val="00232A6C"/>
    <w:rsid w:val="00234704"/>
    <w:rsid w:val="0024003D"/>
    <w:rsid w:val="00241BA4"/>
    <w:rsid w:val="00241BB4"/>
    <w:rsid w:val="00243462"/>
    <w:rsid w:val="002434E3"/>
    <w:rsid w:val="00243782"/>
    <w:rsid w:val="00244F83"/>
    <w:rsid w:val="0025368E"/>
    <w:rsid w:val="00254D40"/>
    <w:rsid w:val="00265BE1"/>
    <w:rsid w:val="002673C4"/>
    <w:rsid w:val="00270349"/>
    <w:rsid w:val="00270E14"/>
    <w:rsid w:val="00272CC1"/>
    <w:rsid w:val="00272D3A"/>
    <w:rsid w:val="002747AF"/>
    <w:rsid w:val="002774F3"/>
    <w:rsid w:val="00284454"/>
    <w:rsid w:val="002928AD"/>
    <w:rsid w:val="00295AEA"/>
    <w:rsid w:val="00295E9A"/>
    <w:rsid w:val="002A106A"/>
    <w:rsid w:val="002A3449"/>
    <w:rsid w:val="002A6D78"/>
    <w:rsid w:val="002B74C1"/>
    <w:rsid w:val="002C11C3"/>
    <w:rsid w:val="002C1EAF"/>
    <w:rsid w:val="002D0F0D"/>
    <w:rsid w:val="002D3A0F"/>
    <w:rsid w:val="002D4318"/>
    <w:rsid w:val="002E12D4"/>
    <w:rsid w:val="002E5487"/>
    <w:rsid w:val="002F023E"/>
    <w:rsid w:val="002F198B"/>
    <w:rsid w:val="002F3D95"/>
    <w:rsid w:val="00300CAB"/>
    <w:rsid w:val="00301F62"/>
    <w:rsid w:val="003039C5"/>
    <w:rsid w:val="0030566A"/>
    <w:rsid w:val="003067EC"/>
    <w:rsid w:val="00311B01"/>
    <w:rsid w:val="00313C53"/>
    <w:rsid w:val="00314409"/>
    <w:rsid w:val="00316C31"/>
    <w:rsid w:val="00321861"/>
    <w:rsid w:val="003220F8"/>
    <w:rsid w:val="00323199"/>
    <w:rsid w:val="00324833"/>
    <w:rsid w:val="00327FA5"/>
    <w:rsid w:val="00331C97"/>
    <w:rsid w:val="00333235"/>
    <w:rsid w:val="00337995"/>
    <w:rsid w:val="00341958"/>
    <w:rsid w:val="00345414"/>
    <w:rsid w:val="003460FB"/>
    <w:rsid w:val="00346EB3"/>
    <w:rsid w:val="003524AB"/>
    <w:rsid w:val="00355144"/>
    <w:rsid w:val="003553D7"/>
    <w:rsid w:val="00355730"/>
    <w:rsid w:val="00361DBC"/>
    <w:rsid w:val="00365D5E"/>
    <w:rsid w:val="0037013A"/>
    <w:rsid w:val="00370D78"/>
    <w:rsid w:val="0037138F"/>
    <w:rsid w:val="003719C6"/>
    <w:rsid w:val="00371A33"/>
    <w:rsid w:val="003720C0"/>
    <w:rsid w:val="00377781"/>
    <w:rsid w:val="0038086B"/>
    <w:rsid w:val="00382BB1"/>
    <w:rsid w:val="00383236"/>
    <w:rsid w:val="00393E0F"/>
    <w:rsid w:val="003A00E6"/>
    <w:rsid w:val="003A3521"/>
    <w:rsid w:val="003A3591"/>
    <w:rsid w:val="003A4F29"/>
    <w:rsid w:val="003B11E5"/>
    <w:rsid w:val="003B1FCA"/>
    <w:rsid w:val="003B23C3"/>
    <w:rsid w:val="003B3447"/>
    <w:rsid w:val="003B6BD8"/>
    <w:rsid w:val="003B6D0B"/>
    <w:rsid w:val="003B7442"/>
    <w:rsid w:val="003C0B14"/>
    <w:rsid w:val="003C246E"/>
    <w:rsid w:val="003C4313"/>
    <w:rsid w:val="003D03F6"/>
    <w:rsid w:val="003D07EC"/>
    <w:rsid w:val="003D1BE2"/>
    <w:rsid w:val="003D2690"/>
    <w:rsid w:val="003D513D"/>
    <w:rsid w:val="003E7552"/>
    <w:rsid w:val="003F1C1C"/>
    <w:rsid w:val="003F1E3B"/>
    <w:rsid w:val="00400C57"/>
    <w:rsid w:val="004015BE"/>
    <w:rsid w:val="00402DF5"/>
    <w:rsid w:val="00403B24"/>
    <w:rsid w:val="00404659"/>
    <w:rsid w:val="00404F93"/>
    <w:rsid w:val="00405307"/>
    <w:rsid w:val="00405C05"/>
    <w:rsid w:val="004117D0"/>
    <w:rsid w:val="00415574"/>
    <w:rsid w:val="004175AB"/>
    <w:rsid w:val="004234BE"/>
    <w:rsid w:val="00431D54"/>
    <w:rsid w:val="00432179"/>
    <w:rsid w:val="004327F2"/>
    <w:rsid w:val="00433306"/>
    <w:rsid w:val="00433C23"/>
    <w:rsid w:val="00434B03"/>
    <w:rsid w:val="004354A7"/>
    <w:rsid w:val="004449BD"/>
    <w:rsid w:val="0044510D"/>
    <w:rsid w:val="0044763E"/>
    <w:rsid w:val="0045318A"/>
    <w:rsid w:val="00457AFF"/>
    <w:rsid w:val="004603CA"/>
    <w:rsid w:val="00460D4B"/>
    <w:rsid w:val="00462211"/>
    <w:rsid w:val="00464155"/>
    <w:rsid w:val="0047045E"/>
    <w:rsid w:val="00473E7D"/>
    <w:rsid w:val="0047671E"/>
    <w:rsid w:val="004817C0"/>
    <w:rsid w:val="004842C2"/>
    <w:rsid w:val="00484A4F"/>
    <w:rsid w:val="00484EC4"/>
    <w:rsid w:val="004861D8"/>
    <w:rsid w:val="00493625"/>
    <w:rsid w:val="0049429E"/>
    <w:rsid w:val="004A0A80"/>
    <w:rsid w:val="004A23A3"/>
    <w:rsid w:val="004A30DA"/>
    <w:rsid w:val="004A4473"/>
    <w:rsid w:val="004A6241"/>
    <w:rsid w:val="004B0AC1"/>
    <w:rsid w:val="004B751B"/>
    <w:rsid w:val="004C2400"/>
    <w:rsid w:val="004C2482"/>
    <w:rsid w:val="004C37F6"/>
    <w:rsid w:val="004C6F74"/>
    <w:rsid w:val="004D0E12"/>
    <w:rsid w:val="004D332B"/>
    <w:rsid w:val="004D6C7D"/>
    <w:rsid w:val="004E0B57"/>
    <w:rsid w:val="004E3C25"/>
    <w:rsid w:val="004E3ED1"/>
    <w:rsid w:val="004E6726"/>
    <w:rsid w:val="004E7DD9"/>
    <w:rsid w:val="004F5B60"/>
    <w:rsid w:val="00501678"/>
    <w:rsid w:val="005017C7"/>
    <w:rsid w:val="00502D30"/>
    <w:rsid w:val="005050B8"/>
    <w:rsid w:val="00507B0A"/>
    <w:rsid w:val="00511861"/>
    <w:rsid w:val="005121BD"/>
    <w:rsid w:val="00512C32"/>
    <w:rsid w:val="00512E40"/>
    <w:rsid w:val="005165D5"/>
    <w:rsid w:val="0052024A"/>
    <w:rsid w:val="0052514F"/>
    <w:rsid w:val="00525FFD"/>
    <w:rsid w:val="00531F56"/>
    <w:rsid w:val="00532856"/>
    <w:rsid w:val="00534A39"/>
    <w:rsid w:val="00535FE3"/>
    <w:rsid w:val="00536DD0"/>
    <w:rsid w:val="00537066"/>
    <w:rsid w:val="00537915"/>
    <w:rsid w:val="00543227"/>
    <w:rsid w:val="00544C40"/>
    <w:rsid w:val="00545022"/>
    <w:rsid w:val="00551C0E"/>
    <w:rsid w:val="005533D0"/>
    <w:rsid w:val="00553C67"/>
    <w:rsid w:val="00553F95"/>
    <w:rsid w:val="00555CCD"/>
    <w:rsid w:val="005604E0"/>
    <w:rsid w:val="00562E1D"/>
    <w:rsid w:val="00565873"/>
    <w:rsid w:val="0057133F"/>
    <w:rsid w:val="00571DC8"/>
    <w:rsid w:val="005733EE"/>
    <w:rsid w:val="0057593A"/>
    <w:rsid w:val="00576808"/>
    <w:rsid w:val="00580AA2"/>
    <w:rsid w:val="00592E84"/>
    <w:rsid w:val="0059788B"/>
    <w:rsid w:val="005A0ADE"/>
    <w:rsid w:val="005B090C"/>
    <w:rsid w:val="005B1F75"/>
    <w:rsid w:val="005B4938"/>
    <w:rsid w:val="005C1E4C"/>
    <w:rsid w:val="005C239F"/>
    <w:rsid w:val="005C726B"/>
    <w:rsid w:val="005D3946"/>
    <w:rsid w:val="005D413F"/>
    <w:rsid w:val="005E079F"/>
    <w:rsid w:val="005E0C81"/>
    <w:rsid w:val="005E761E"/>
    <w:rsid w:val="005E7B68"/>
    <w:rsid w:val="005E7DEB"/>
    <w:rsid w:val="005F23BB"/>
    <w:rsid w:val="005F4695"/>
    <w:rsid w:val="005F583A"/>
    <w:rsid w:val="00600425"/>
    <w:rsid w:val="00603AFE"/>
    <w:rsid w:val="00603B63"/>
    <w:rsid w:val="00603E57"/>
    <w:rsid w:val="00610223"/>
    <w:rsid w:val="006206F3"/>
    <w:rsid w:val="0062135E"/>
    <w:rsid w:val="00622A98"/>
    <w:rsid w:val="0063063A"/>
    <w:rsid w:val="006361FC"/>
    <w:rsid w:val="00637B9F"/>
    <w:rsid w:val="00650395"/>
    <w:rsid w:val="00660A70"/>
    <w:rsid w:val="00667D79"/>
    <w:rsid w:val="00672D95"/>
    <w:rsid w:val="00673F50"/>
    <w:rsid w:val="00675BE3"/>
    <w:rsid w:val="00681460"/>
    <w:rsid w:val="00682C24"/>
    <w:rsid w:val="00684113"/>
    <w:rsid w:val="0068447E"/>
    <w:rsid w:val="00684D6E"/>
    <w:rsid w:val="00685812"/>
    <w:rsid w:val="006874F9"/>
    <w:rsid w:val="006876B5"/>
    <w:rsid w:val="00693E3C"/>
    <w:rsid w:val="006945AD"/>
    <w:rsid w:val="0069638F"/>
    <w:rsid w:val="00697B2B"/>
    <w:rsid w:val="006A4031"/>
    <w:rsid w:val="006A62EE"/>
    <w:rsid w:val="006A6F8A"/>
    <w:rsid w:val="006B784A"/>
    <w:rsid w:val="006C3EDF"/>
    <w:rsid w:val="006D1B5F"/>
    <w:rsid w:val="006D2019"/>
    <w:rsid w:val="006D35C1"/>
    <w:rsid w:val="006D3618"/>
    <w:rsid w:val="006D7EA3"/>
    <w:rsid w:val="006E278B"/>
    <w:rsid w:val="006E3166"/>
    <w:rsid w:val="006E3B61"/>
    <w:rsid w:val="006E7DDC"/>
    <w:rsid w:val="006F61D3"/>
    <w:rsid w:val="006F666F"/>
    <w:rsid w:val="006F7F97"/>
    <w:rsid w:val="00701CCD"/>
    <w:rsid w:val="007076A8"/>
    <w:rsid w:val="00724190"/>
    <w:rsid w:val="00724C71"/>
    <w:rsid w:val="0073576C"/>
    <w:rsid w:val="007418F9"/>
    <w:rsid w:val="00742520"/>
    <w:rsid w:val="00751606"/>
    <w:rsid w:val="007609B6"/>
    <w:rsid w:val="00762939"/>
    <w:rsid w:val="00770A5E"/>
    <w:rsid w:val="0077793C"/>
    <w:rsid w:val="00777C92"/>
    <w:rsid w:val="00780A17"/>
    <w:rsid w:val="00782BAF"/>
    <w:rsid w:val="00783102"/>
    <w:rsid w:val="007832E0"/>
    <w:rsid w:val="007858AC"/>
    <w:rsid w:val="007866AD"/>
    <w:rsid w:val="00790E84"/>
    <w:rsid w:val="007915D7"/>
    <w:rsid w:val="00792A0B"/>
    <w:rsid w:val="00795159"/>
    <w:rsid w:val="0079763E"/>
    <w:rsid w:val="007A1F1F"/>
    <w:rsid w:val="007A28E7"/>
    <w:rsid w:val="007A2D55"/>
    <w:rsid w:val="007B0BC3"/>
    <w:rsid w:val="007B4425"/>
    <w:rsid w:val="007B578D"/>
    <w:rsid w:val="007C0B53"/>
    <w:rsid w:val="007C1564"/>
    <w:rsid w:val="007C4926"/>
    <w:rsid w:val="007C4FE8"/>
    <w:rsid w:val="007D0FD1"/>
    <w:rsid w:val="007D5772"/>
    <w:rsid w:val="007D7165"/>
    <w:rsid w:val="007E0861"/>
    <w:rsid w:val="007E3538"/>
    <w:rsid w:val="007E7A49"/>
    <w:rsid w:val="007F2EBE"/>
    <w:rsid w:val="007F3D7D"/>
    <w:rsid w:val="00805769"/>
    <w:rsid w:val="00805A73"/>
    <w:rsid w:val="00810832"/>
    <w:rsid w:val="00810D22"/>
    <w:rsid w:val="00813FDF"/>
    <w:rsid w:val="008170A3"/>
    <w:rsid w:val="00826DBD"/>
    <w:rsid w:val="00831306"/>
    <w:rsid w:val="00832237"/>
    <w:rsid w:val="00832B95"/>
    <w:rsid w:val="0083334F"/>
    <w:rsid w:val="00834BFE"/>
    <w:rsid w:val="008360B0"/>
    <w:rsid w:val="00841B53"/>
    <w:rsid w:val="00845E81"/>
    <w:rsid w:val="00847B85"/>
    <w:rsid w:val="00851C40"/>
    <w:rsid w:val="00854F12"/>
    <w:rsid w:val="00870162"/>
    <w:rsid w:val="00871BC2"/>
    <w:rsid w:val="00873FCE"/>
    <w:rsid w:val="008756F6"/>
    <w:rsid w:val="00877BF3"/>
    <w:rsid w:val="00883C69"/>
    <w:rsid w:val="00883E6E"/>
    <w:rsid w:val="00890B91"/>
    <w:rsid w:val="00891EDC"/>
    <w:rsid w:val="00892A05"/>
    <w:rsid w:val="00893EF3"/>
    <w:rsid w:val="00897AD4"/>
    <w:rsid w:val="008A07A8"/>
    <w:rsid w:val="008A0C64"/>
    <w:rsid w:val="008A0D86"/>
    <w:rsid w:val="008A1AB1"/>
    <w:rsid w:val="008A218D"/>
    <w:rsid w:val="008A479A"/>
    <w:rsid w:val="008A52F2"/>
    <w:rsid w:val="008A7BEC"/>
    <w:rsid w:val="008A7C36"/>
    <w:rsid w:val="008B2F13"/>
    <w:rsid w:val="008B5F64"/>
    <w:rsid w:val="008B6A6B"/>
    <w:rsid w:val="008B7DB7"/>
    <w:rsid w:val="008C436F"/>
    <w:rsid w:val="008D182E"/>
    <w:rsid w:val="008D1C5A"/>
    <w:rsid w:val="008D1F2B"/>
    <w:rsid w:val="008D281D"/>
    <w:rsid w:val="008D58C6"/>
    <w:rsid w:val="008D79FB"/>
    <w:rsid w:val="008D7CAC"/>
    <w:rsid w:val="008E424D"/>
    <w:rsid w:val="008E4B07"/>
    <w:rsid w:val="008E7802"/>
    <w:rsid w:val="008F4E13"/>
    <w:rsid w:val="008F5EBD"/>
    <w:rsid w:val="008F7A96"/>
    <w:rsid w:val="00900851"/>
    <w:rsid w:val="00902A44"/>
    <w:rsid w:val="00902B8E"/>
    <w:rsid w:val="00912C82"/>
    <w:rsid w:val="009132C9"/>
    <w:rsid w:val="00913AED"/>
    <w:rsid w:val="00916099"/>
    <w:rsid w:val="00921E33"/>
    <w:rsid w:val="0092362A"/>
    <w:rsid w:val="009306B9"/>
    <w:rsid w:val="009308F9"/>
    <w:rsid w:val="00933600"/>
    <w:rsid w:val="00933AB0"/>
    <w:rsid w:val="00937197"/>
    <w:rsid w:val="0094419D"/>
    <w:rsid w:val="009456FC"/>
    <w:rsid w:val="0095233F"/>
    <w:rsid w:val="00953244"/>
    <w:rsid w:val="009540A8"/>
    <w:rsid w:val="009617FE"/>
    <w:rsid w:val="009626C3"/>
    <w:rsid w:val="00964FFC"/>
    <w:rsid w:val="00970A93"/>
    <w:rsid w:val="00972E5A"/>
    <w:rsid w:val="0097445F"/>
    <w:rsid w:val="00974560"/>
    <w:rsid w:val="009755F6"/>
    <w:rsid w:val="00976B6F"/>
    <w:rsid w:val="00980061"/>
    <w:rsid w:val="00981E4C"/>
    <w:rsid w:val="00982416"/>
    <w:rsid w:val="009838C2"/>
    <w:rsid w:val="0098798E"/>
    <w:rsid w:val="0099594E"/>
    <w:rsid w:val="009965C6"/>
    <w:rsid w:val="009A085C"/>
    <w:rsid w:val="009A247B"/>
    <w:rsid w:val="009A3EA3"/>
    <w:rsid w:val="009A75EA"/>
    <w:rsid w:val="009B0FC0"/>
    <w:rsid w:val="009B1C8C"/>
    <w:rsid w:val="009B6BDD"/>
    <w:rsid w:val="009C0917"/>
    <w:rsid w:val="009C16AB"/>
    <w:rsid w:val="009C397A"/>
    <w:rsid w:val="009C3CF0"/>
    <w:rsid w:val="009C4464"/>
    <w:rsid w:val="009C4C33"/>
    <w:rsid w:val="009D17B9"/>
    <w:rsid w:val="009D1D86"/>
    <w:rsid w:val="009D78E6"/>
    <w:rsid w:val="009E2953"/>
    <w:rsid w:val="009E4536"/>
    <w:rsid w:val="009E4FED"/>
    <w:rsid w:val="009E521D"/>
    <w:rsid w:val="009E5390"/>
    <w:rsid w:val="009E5FAC"/>
    <w:rsid w:val="009E6A8C"/>
    <w:rsid w:val="009F06EC"/>
    <w:rsid w:val="009F132A"/>
    <w:rsid w:val="009F21BF"/>
    <w:rsid w:val="009F7091"/>
    <w:rsid w:val="00A032D2"/>
    <w:rsid w:val="00A05AB3"/>
    <w:rsid w:val="00A06449"/>
    <w:rsid w:val="00A07DAA"/>
    <w:rsid w:val="00A10ECF"/>
    <w:rsid w:val="00A11FDF"/>
    <w:rsid w:val="00A16C0E"/>
    <w:rsid w:val="00A20E7F"/>
    <w:rsid w:val="00A21668"/>
    <w:rsid w:val="00A2509C"/>
    <w:rsid w:val="00A25FD6"/>
    <w:rsid w:val="00A3097C"/>
    <w:rsid w:val="00A3151F"/>
    <w:rsid w:val="00A34B9A"/>
    <w:rsid w:val="00A34D56"/>
    <w:rsid w:val="00A34D64"/>
    <w:rsid w:val="00A35F2B"/>
    <w:rsid w:val="00A37023"/>
    <w:rsid w:val="00A3786B"/>
    <w:rsid w:val="00A464AC"/>
    <w:rsid w:val="00A545B6"/>
    <w:rsid w:val="00A70C09"/>
    <w:rsid w:val="00A76988"/>
    <w:rsid w:val="00A77E7D"/>
    <w:rsid w:val="00A812AB"/>
    <w:rsid w:val="00A869D4"/>
    <w:rsid w:val="00A86FCF"/>
    <w:rsid w:val="00A94AAF"/>
    <w:rsid w:val="00A95032"/>
    <w:rsid w:val="00A95629"/>
    <w:rsid w:val="00AA45D1"/>
    <w:rsid w:val="00AA47F2"/>
    <w:rsid w:val="00AA581F"/>
    <w:rsid w:val="00AB2669"/>
    <w:rsid w:val="00AB339F"/>
    <w:rsid w:val="00AB420C"/>
    <w:rsid w:val="00AB751A"/>
    <w:rsid w:val="00AC08AF"/>
    <w:rsid w:val="00AC29E8"/>
    <w:rsid w:val="00AC3E11"/>
    <w:rsid w:val="00AC72F1"/>
    <w:rsid w:val="00AD185C"/>
    <w:rsid w:val="00AD2EBC"/>
    <w:rsid w:val="00AD42E3"/>
    <w:rsid w:val="00AD4561"/>
    <w:rsid w:val="00AE49EC"/>
    <w:rsid w:val="00AE6272"/>
    <w:rsid w:val="00AF0881"/>
    <w:rsid w:val="00AF1F7E"/>
    <w:rsid w:val="00AF388E"/>
    <w:rsid w:val="00AF3B1B"/>
    <w:rsid w:val="00AF4A00"/>
    <w:rsid w:val="00AF648E"/>
    <w:rsid w:val="00AF6774"/>
    <w:rsid w:val="00B0151D"/>
    <w:rsid w:val="00B07256"/>
    <w:rsid w:val="00B07F21"/>
    <w:rsid w:val="00B11893"/>
    <w:rsid w:val="00B13786"/>
    <w:rsid w:val="00B17C76"/>
    <w:rsid w:val="00B33683"/>
    <w:rsid w:val="00B40005"/>
    <w:rsid w:val="00B42D89"/>
    <w:rsid w:val="00B51F18"/>
    <w:rsid w:val="00B63DD6"/>
    <w:rsid w:val="00B719C6"/>
    <w:rsid w:val="00B719FE"/>
    <w:rsid w:val="00B75666"/>
    <w:rsid w:val="00B75940"/>
    <w:rsid w:val="00B75C3D"/>
    <w:rsid w:val="00B83751"/>
    <w:rsid w:val="00B8388D"/>
    <w:rsid w:val="00B83F9F"/>
    <w:rsid w:val="00BA2519"/>
    <w:rsid w:val="00BA7BC1"/>
    <w:rsid w:val="00BB5AAD"/>
    <w:rsid w:val="00BB61A5"/>
    <w:rsid w:val="00BC4E95"/>
    <w:rsid w:val="00BC5989"/>
    <w:rsid w:val="00BC642B"/>
    <w:rsid w:val="00BD676C"/>
    <w:rsid w:val="00BE2221"/>
    <w:rsid w:val="00BE3B44"/>
    <w:rsid w:val="00BE4E0E"/>
    <w:rsid w:val="00BF0291"/>
    <w:rsid w:val="00BF10B6"/>
    <w:rsid w:val="00BF28DE"/>
    <w:rsid w:val="00BF36CA"/>
    <w:rsid w:val="00BF3BB0"/>
    <w:rsid w:val="00BF4BB1"/>
    <w:rsid w:val="00C04328"/>
    <w:rsid w:val="00C055EA"/>
    <w:rsid w:val="00C11320"/>
    <w:rsid w:val="00C12CDC"/>
    <w:rsid w:val="00C1321E"/>
    <w:rsid w:val="00C146E9"/>
    <w:rsid w:val="00C17FB3"/>
    <w:rsid w:val="00C224C3"/>
    <w:rsid w:val="00C270D0"/>
    <w:rsid w:val="00C2778C"/>
    <w:rsid w:val="00C32B01"/>
    <w:rsid w:val="00C347D3"/>
    <w:rsid w:val="00C357FD"/>
    <w:rsid w:val="00C371D4"/>
    <w:rsid w:val="00C43221"/>
    <w:rsid w:val="00C5345E"/>
    <w:rsid w:val="00C53C07"/>
    <w:rsid w:val="00C56090"/>
    <w:rsid w:val="00C5642F"/>
    <w:rsid w:val="00C56CBC"/>
    <w:rsid w:val="00C6343F"/>
    <w:rsid w:val="00C63513"/>
    <w:rsid w:val="00C72191"/>
    <w:rsid w:val="00C73486"/>
    <w:rsid w:val="00C7512B"/>
    <w:rsid w:val="00C76BFB"/>
    <w:rsid w:val="00C819E2"/>
    <w:rsid w:val="00C82F3F"/>
    <w:rsid w:val="00C978BB"/>
    <w:rsid w:val="00C97FAC"/>
    <w:rsid w:val="00CA09D9"/>
    <w:rsid w:val="00CA1B75"/>
    <w:rsid w:val="00CA36EB"/>
    <w:rsid w:val="00CA530A"/>
    <w:rsid w:val="00CB04CD"/>
    <w:rsid w:val="00CB2409"/>
    <w:rsid w:val="00CB259F"/>
    <w:rsid w:val="00CB2ED8"/>
    <w:rsid w:val="00CB2F23"/>
    <w:rsid w:val="00CC2D58"/>
    <w:rsid w:val="00CC301F"/>
    <w:rsid w:val="00CC454F"/>
    <w:rsid w:val="00CD3DFB"/>
    <w:rsid w:val="00CD40D3"/>
    <w:rsid w:val="00CD5735"/>
    <w:rsid w:val="00CD674B"/>
    <w:rsid w:val="00CE22D0"/>
    <w:rsid w:val="00CF0D53"/>
    <w:rsid w:val="00CF2D04"/>
    <w:rsid w:val="00D00060"/>
    <w:rsid w:val="00D031F6"/>
    <w:rsid w:val="00D063DD"/>
    <w:rsid w:val="00D06A3F"/>
    <w:rsid w:val="00D22508"/>
    <w:rsid w:val="00D2258E"/>
    <w:rsid w:val="00D32555"/>
    <w:rsid w:val="00D41F10"/>
    <w:rsid w:val="00D422C6"/>
    <w:rsid w:val="00D44245"/>
    <w:rsid w:val="00D4569C"/>
    <w:rsid w:val="00D46967"/>
    <w:rsid w:val="00D53B46"/>
    <w:rsid w:val="00D57E1D"/>
    <w:rsid w:val="00D6046B"/>
    <w:rsid w:val="00D61059"/>
    <w:rsid w:val="00D6345B"/>
    <w:rsid w:val="00D63930"/>
    <w:rsid w:val="00D6772F"/>
    <w:rsid w:val="00D710C7"/>
    <w:rsid w:val="00D72C7C"/>
    <w:rsid w:val="00D74EE5"/>
    <w:rsid w:val="00D80528"/>
    <w:rsid w:val="00D81611"/>
    <w:rsid w:val="00D82838"/>
    <w:rsid w:val="00D85179"/>
    <w:rsid w:val="00D85C8F"/>
    <w:rsid w:val="00D95453"/>
    <w:rsid w:val="00D96243"/>
    <w:rsid w:val="00D9700C"/>
    <w:rsid w:val="00DA29AA"/>
    <w:rsid w:val="00DA4475"/>
    <w:rsid w:val="00DA5932"/>
    <w:rsid w:val="00DA6366"/>
    <w:rsid w:val="00DB4D73"/>
    <w:rsid w:val="00DB5DA0"/>
    <w:rsid w:val="00DB6026"/>
    <w:rsid w:val="00DB69E0"/>
    <w:rsid w:val="00DC1D81"/>
    <w:rsid w:val="00DC209D"/>
    <w:rsid w:val="00DC4E71"/>
    <w:rsid w:val="00DD1FB6"/>
    <w:rsid w:val="00DD58D6"/>
    <w:rsid w:val="00DD67EC"/>
    <w:rsid w:val="00DD7C4D"/>
    <w:rsid w:val="00DE1CB5"/>
    <w:rsid w:val="00DE280E"/>
    <w:rsid w:val="00DE3558"/>
    <w:rsid w:val="00DE58DE"/>
    <w:rsid w:val="00DE5E84"/>
    <w:rsid w:val="00DF3014"/>
    <w:rsid w:val="00DF60D9"/>
    <w:rsid w:val="00DF716F"/>
    <w:rsid w:val="00E00B00"/>
    <w:rsid w:val="00E0443F"/>
    <w:rsid w:val="00E067E2"/>
    <w:rsid w:val="00E1031B"/>
    <w:rsid w:val="00E15BA0"/>
    <w:rsid w:val="00E21595"/>
    <w:rsid w:val="00E2366D"/>
    <w:rsid w:val="00E30C3D"/>
    <w:rsid w:val="00E31A17"/>
    <w:rsid w:val="00E32778"/>
    <w:rsid w:val="00E334F8"/>
    <w:rsid w:val="00E3458E"/>
    <w:rsid w:val="00E354A6"/>
    <w:rsid w:val="00E359B8"/>
    <w:rsid w:val="00E36F93"/>
    <w:rsid w:val="00E42E51"/>
    <w:rsid w:val="00E432FB"/>
    <w:rsid w:val="00E4380D"/>
    <w:rsid w:val="00E47D52"/>
    <w:rsid w:val="00E47EE2"/>
    <w:rsid w:val="00E50890"/>
    <w:rsid w:val="00E50B85"/>
    <w:rsid w:val="00E52CEB"/>
    <w:rsid w:val="00E55EF5"/>
    <w:rsid w:val="00E646C3"/>
    <w:rsid w:val="00E67D82"/>
    <w:rsid w:val="00E72A63"/>
    <w:rsid w:val="00E72B6F"/>
    <w:rsid w:val="00E73F37"/>
    <w:rsid w:val="00E743B9"/>
    <w:rsid w:val="00E752B8"/>
    <w:rsid w:val="00E7533A"/>
    <w:rsid w:val="00E75819"/>
    <w:rsid w:val="00E767D5"/>
    <w:rsid w:val="00E77554"/>
    <w:rsid w:val="00E86544"/>
    <w:rsid w:val="00E87001"/>
    <w:rsid w:val="00E92B30"/>
    <w:rsid w:val="00EA211A"/>
    <w:rsid w:val="00EA7D62"/>
    <w:rsid w:val="00EB73EA"/>
    <w:rsid w:val="00EC0D4D"/>
    <w:rsid w:val="00EC1BB2"/>
    <w:rsid w:val="00EC6273"/>
    <w:rsid w:val="00EC6C62"/>
    <w:rsid w:val="00EC7C15"/>
    <w:rsid w:val="00ED089D"/>
    <w:rsid w:val="00ED0924"/>
    <w:rsid w:val="00ED3E5F"/>
    <w:rsid w:val="00ED643C"/>
    <w:rsid w:val="00ED6754"/>
    <w:rsid w:val="00EF12ED"/>
    <w:rsid w:val="00EF72C4"/>
    <w:rsid w:val="00F00879"/>
    <w:rsid w:val="00F01D09"/>
    <w:rsid w:val="00F02074"/>
    <w:rsid w:val="00F02D30"/>
    <w:rsid w:val="00F0313A"/>
    <w:rsid w:val="00F03B64"/>
    <w:rsid w:val="00F040A3"/>
    <w:rsid w:val="00F04930"/>
    <w:rsid w:val="00F05643"/>
    <w:rsid w:val="00F11912"/>
    <w:rsid w:val="00F1690D"/>
    <w:rsid w:val="00F218ED"/>
    <w:rsid w:val="00F23976"/>
    <w:rsid w:val="00F23AD3"/>
    <w:rsid w:val="00F3060D"/>
    <w:rsid w:val="00F316BB"/>
    <w:rsid w:val="00F32068"/>
    <w:rsid w:val="00F34C6B"/>
    <w:rsid w:val="00F41FA3"/>
    <w:rsid w:val="00F42185"/>
    <w:rsid w:val="00F50F28"/>
    <w:rsid w:val="00F67CC3"/>
    <w:rsid w:val="00F71D3C"/>
    <w:rsid w:val="00F75905"/>
    <w:rsid w:val="00F83C43"/>
    <w:rsid w:val="00F87C12"/>
    <w:rsid w:val="00F9334D"/>
    <w:rsid w:val="00F94EE4"/>
    <w:rsid w:val="00F968D0"/>
    <w:rsid w:val="00FA5709"/>
    <w:rsid w:val="00FA72F9"/>
    <w:rsid w:val="00FB1AEF"/>
    <w:rsid w:val="00FB4DC6"/>
    <w:rsid w:val="00FC1CC1"/>
    <w:rsid w:val="00FC3345"/>
    <w:rsid w:val="00FD0194"/>
    <w:rsid w:val="00FD2362"/>
    <w:rsid w:val="00FD41FF"/>
    <w:rsid w:val="00FE08C5"/>
    <w:rsid w:val="00FE7F12"/>
    <w:rsid w:val="00FF1D34"/>
    <w:rsid w:val="00FF63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9458"/>
    <o:shapelayout v:ext="edit">
      <o:idmap v:ext="edit" data="1"/>
      <o:rules v:ext="edit">
        <o:r id="V:Rule5" type="connector" idref="#_x0000_s1027"/>
        <o:r id="V:Rule6" type="connector" idref="#_x0000_s1031"/>
        <o:r id="V:Rule7" type="connector" idref="#_x0000_s1028"/>
        <o:r id="V:Rule8" type="connector" idref="#_x0000_s103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fa-IR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2A05"/>
    <w:pPr>
      <w:bidi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892A05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bidi="ar-SA"/>
    </w:rPr>
  </w:style>
  <w:style w:type="table" w:styleId="TableGrid">
    <w:name w:val="Table Grid"/>
    <w:basedOn w:val="TableNormal"/>
    <w:uiPriority w:val="99"/>
    <w:rsid w:val="00892A05"/>
    <w:pPr>
      <w:jc w:val="right"/>
    </w:pPr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892A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92A0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C431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C431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3C431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C431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1270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0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0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0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0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7.pn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5.png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8.bin"/><Relationship Id="rId44" Type="http://schemas.openxmlformats.org/officeDocument/2006/relationships/image" Target="media/image24.png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65A813-CD74-452C-A820-18A5970A05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8</Pages>
  <Words>3762</Words>
  <Characters>21446</Characters>
  <Application>Microsoft Office Word</Application>
  <DocSecurity>0</DocSecurity>
  <Lines>17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eza</Company>
  <LinksUpToDate>false</LinksUpToDate>
  <CharactersWithSpaces>25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32</cp:revision>
  <cp:lastPrinted>2013-03-09T04:26:00Z</cp:lastPrinted>
  <dcterms:created xsi:type="dcterms:W3CDTF">2013-03-05T07:17:00Z</dcterms:created>
  <dcterms:modified xsi:type="dcterms:W3CDTF">2013-03-09T04:51:00Z</dcterms:modified>
</cp:coreProperties>
</file>